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10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6E23AF" w14:paraId="61900D74" w14:textId="77777777" w:rsidTr="006E23AF">
        <w:tc>
          <w:tcPr>
            <w:tcW w:w="1126" w:type="dxa"/>
            <w:shd w:val="clear" w:color="auto" w:fill="auto"/>
          </w:tcPr>
          <w:p w14:paraId="51ABA826" w14:textId="77777777" w:rsidR="006E23AF" w:rsidRDefault="006E23AF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6E23AF" w:rsidRDefault="006E23AF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6E23AF" w:rsidRDefault="006E23AF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6E23AF" w:rsidRDefault="006E23AF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6E23AF" w:rsidRDefault="006E23AF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6E23AF" w:rsidRDefault="006E23AF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6E23AF" w:rsidRDefault="006E23AF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6E23AF" w:rsidRDefault="006E23AF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6E23AF" w:rsidRDefault="006E23AF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6E23AF" w:rsidRDefault="006E23AF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6E23AF" w:rsidRDefault="006E23AF" w:rsidP="006E23AF">
            <w:pPr>
              <w:pStyle w:val="Ptabletext"/>
            </w:pPr>
            <w:r>
              <w:t>10</w:t>
            </w:r>
          </w:p>
        </w:tc>
        <w:tc>
          <w:tcPr>
            <w:tcW w:w="792" w:type="dxa"/>
          </w:tcPr>
          <w:p w14:paraId="060D3958" w14:textId="10D1E89C" w:rsidR="006E23AF" w:rsidRDefault="006E23AF" w:rsidP="006E23AF">
            <w:pPr>
              <w:pStyle w:val="Ptabletext"/>
            </w:pPr>
            <w:r>
              <w:t>11</w:t>
            </w:r>
          </w:p>
        </w:tc>
        <w:tc>
          <w:tcPr>
            <w:tcW w:w="792" w:type="dxa"/>
            <w:shd w:val="clear" w:color="auto" w:fill="auto"/>
          </w:tcPr>
          <w:p w14:paraId="217A07F5" w14:textId="1600BDB5" w:rsidR="006E23AF" w:rsidRDefault="006E23AF" w:rsidP="006E23AF">
            <w:pPr>
              <w:pStyle w:val="Ptabletext"/>
            </w:pPr>
            <w:r>
              <w:t>12</w:t>
            </w:r>
          </w:p>
        </w:tc>
      </w:tr>
      <w:tr w:rsidR="00BD017A" w14:paraId="7603D06B" w14:textId="77777777" w:rsidTr="00970855">
        <w:tc>
          <w:tcPr>
            <w:tcW w:w="1126" w:type="dxa"/>
            <w:shd w:val="clear" w:color="auto" w:fill="auto"/>
          </w:tcPr>
          <w:p w14:paraId="6E6117F8" w14:textId="77777777" w:rsidR="00BD017A" w:rsidRDefault="00BD017A" w:rsidP="00BD017A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5C6BDA64" w:rsidR="00BD017A" w:rsidRDefault="00BD017A" w:rsidP="00BD017A">
            <w:pPr>
              <w:pStyle w:val="Ptabletext"/>
            </w:pPr>
            <w:r w:rsidRPr="002A04E1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6F180E52" w:rsidR="00BD017A" w:rsidRDefault="00BD017A" w:rsidP="00BD017A">
            <w:pPr>
              <w:pStyle w:val="Ptabletext"/>
            </w:pPr>
            <w:r w:rsidRPr="002A04E1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220429F0" w:rsidR="00BD017A" w:rsidRDefault="00BD017A" w:rsidP="00BD017A">
            <w:pPr>
              <w:pStyle w:val="Ptabletext"/>
            </w:pPr>
            <w:r w:rsidRPr="002A04E1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150C0DC0" w:rsidR="00BD017A" w:rsidRDefault="00BD017A" w:rsidP="00BD017A">
            <w:pPr>
              <w:pStyle w:val="Ptabletext"/>
            </w:pPr>
            <w:r w:rsidRPr="002A04E1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40EC4414" w:rsidR="00BD017A" w:rsidRDefault="00BD017A" w:rsidP="00BD017A">
            <w:pPr>
              <w:pStyle w:val="Ptabletext"/>
            </w:pPr>
            <w:r w:rsidRPr="002A04E1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6C8A8451" w:rsidR="00BD017A" w:rsidRDefault="00BD017A" w:rsidP="00BD017A">
            <w:pPr>
              <w:pStyle w:val="Ptabletext"/>
            </w:pPr>
            <w:r w:rsidRPr="002A04E1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23B48F95" w:rsidR="00BD017A" w:rsidRDefault="00BD017A" w:rsidP="00BD017A">
            <w:pPr>
              <w:pStyle w:val="Ptabletext"/>
            </w:pPr>
            <w:r w:rsidRPr="002A04E1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35F347CB" w:rsidR="00BD017A" w:rsidRDefault="00BD017A" w:rsidP="00BD017A">
            <w:pPr>
              <w:pStyle w:val="Ptabletext"/>
            </w:pPr>
            <w:r w:rsidRPr="002A04E1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069A818C" w14:textId="56677D96" w:rsidR="00BD017A" w:rsidRDefault="00BD017A" w:rsidP="00BD017A">
            <w:pPr>
              <w:pStyle w:val="Ptabletext"/>
            </w:pPr>
            <w:r w:rsidRPr="002A04E1">
              <w:t>B</w:t>
            </w:r>
          </w:p>
        </w:tc>
        <w:tc>
          <w:tcPr>
            <w:tcW w:w="792" w:type="dxa"/>
            <w:vAlign w:val="center"/>
          </w:tcPr>
          <w:p w14:paraId="3AC561D1" w14:textId="37EB4C4D" w:rsidR="00BD017A" w:rsidRDefault="00BD017A" w:rsidP="00BD017A">
            <w:pPr>
              <w:pStyle w:val="Ptabletext"/>
            </w:pPr>
            <w:r w:rsidRPr="002A04E1">
              <w:t>C</w:t>
            </w:r>
          </w:p>
        </w:tc>
        <w:tc>
          <w:tcPr>
            <w:tcW w:w="792" w:type="dxa"/>
            <w:vAlign w:val="center"/>
          </w:tcPr>
          <w:p w14:paraId="53105D38" w14:textId="628697E6" w:rsidR="00BD017A" w:rsidRDefault="00BD017A" w:rsidP="00BD017A">
            <w:pPr>
              <w:pStyle w:val="Ptabletext"/>
            </w:pPr>
            <w:r w:rsidRPr="002A04E1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688D5B" w14:textId="6731658E" w:rsidR="00BD017A" w:rsidRDefault="00BD017A" w:rsidP="00BD017A">
            <w:pPr>
              <w:pStyle w:val="Ptabletext"/>
            </w:pPr>
            <w:r w:rsidRPr="002A04E1">
              <w:t>A</w:t>
            </w:r>
          </w:p>
        </w:tc>
      </w:tr>
    </w:tbl>
    <w:p w14:paraId="28EBBAA9" w14:textId="77777777" w:rsidR="00A23597" w:rsidRDefault="00A23597" w:rsidP="00B13AAE">
      <w:pPr>
        <w:pStyle w:val="Pquestionheadingmc1stafterhead"/>
      </w:pPr>
    </w:p>
    <w:p w14:paraId="6E0479B3" w14:textId="623DB4B0" w:rsidR="006D7A87" w:rsidRPr="00B13AAE" w:rsidRDefault="006D7A87" w:rsidP="00B13AAE">
      <w:pPr>
        <w:pStyle w:val="Pquestionheadingmc1stafterhead"/>
      </w:pPr>
      <w:r w:rsidRPr="00B13AAE">
        <w:t>Question 1</w:t>
      </w:r>
      <w:r w:rsidR="00022375">
        <w:tab/>
      </w:r>
      <w:r w:rsidR="00BD017A">
        <w:t>[7.</w:t>
      </w:r>
      <w:r w:rsidR="00022375">
        <w:t>1]</w:t>
      </w:r>
    </w:p>
    <w:p w14:paraId="3CBDAAA2" w14:textId="09C7355C" w:rsidR="00502A7B" w:rsidRPr="00612951" w:rsidRDefault="00BD017A" w:rsidP="00612951">
      <w:pPr>
        <w:pStyle w:val="Pquestiontextmcqoptions"/>
      </w:pPr>
      <w:r>
        <w:rPr>
          <w:rStyle w:val="Cquestionpartlabelbold"/>
        </w:rPr>
        <w:t>A</w:t>
      </w:r>
      <w:r w:rsidR="00612951">
        <w:tab/>
      </w:r>
    </w:p>
    <w:p w14:paraId="164A22FC" w14:textId="77777777" w:rsidR="00BD017A" w:rsidRPr="00970855" w:rsidRDefault="00BD017A" w:rsidP="00470C59">
      <w:pPr>
        <w:pStyle w:val="Pquestiontextmainstem"/>
        <w:rPr>
          <w:rStyle w:val="Cmathsexpressions"/>
          <w:i/>
          <w:iCs/>
        </w:rPr>
      </w:pPr>
      <w:r w:rsidRPr="00434516">
        <w:t>2</w:t>
      </w:r>
      <w:r w:rsidRPr="00970855">
        <w:rPr>
          <w:rStyle w:val="Cmathsexpressions"/>
          <w:i/>
          <w:iCs/>
        </w:rPr>
        <w:t>n</w:t>
      </w:r>
      <w:r w:rsidRPr="00434516">
        <w:t xml:space="preserve"> + 3 = 22</w:t>
      </w:r>
    </w:p>
    <w:p w14:paraId="0588351E" w14:textId="48A69C69" w:rsidR="006D7A87" w:rsidRPr="00372314" w:rsidRDefault="006D7A87" w:rsidP="00A20E2A">
      <w:pPr>
        <w:pStyle w:val="Pquestionheadingmc"/>
      </w:pPr>
      <w:r w:rsidRPr="00372314">
        <w:t>Question 2</w:t>
      </w:r>
      <w:r w:rsidR="00022375">
        <w:tab/>
      </w:r>
      <w:r w:rsidR="00BD017A">
        <w:t>[7.</w:t>
      </w:r>
      <w:r w:rsidR="00022375">
        <w:t>1]</w:t>
      </w:r>
    </w:p>
    <w:p w14:paraId="556A6B95" w14:textId="5960D18E" w:rsidR="00502A7B" w:rsidRPr="00612951" w:rsidRDefault="006E23AF" w:rsidP="00612951">
      <w:pPr>
        <w:pStyle w:val="Pquestiontextmcqoptions"/>
      </w:pPr>
      <w:r>
        <w:rPr>
          <w:rStyle w:val="Cquestionpartlabelbold"/>
        </w:rPr>
        <w:t>B</w:t>
      </w:r>
      <w:r w:rsidR="00612951" w:rsidRPr="00272F56">
        <w:tab/>
      </w:r>
    </w:p>
    <w:p w14:paraId="1B13A01E" w14:textId="77777777" w:rsidR="00BD017A" w:rsidRPr="00434516" w:rsidRDefault="00BD017A" w:rsidP="00470C59">
      <w:pPr>
        <w:pStyle w:val="Pquestiontextmainstem"/>
      </w:pPr>
      <w:r w:rsidRPr="00434516">
        <w:t>2</w:t>
      </w:r>
      <w:r w:rsidRPr="00970855">
        <w:rPr>
          <w:rStyle w:val="Cmathsexpressions"/>
          <w:i/>
          <w:iCs/>
        </w:rPr>
        <w:t>a</w:t>
      </w:r>
      <w:r w:rsidRPr="00434516">
        <w:t xml:space="preserve"> − 5 = -11</w:t>
      </w:r>
    </w:p>
    <w:p w14:paraId="5AF256B8" w14:textId="77777777" w:rsidR="00BD017A" w:rsidRPr="00434516" w:rsidRDefault="00BD017A" w:rsidP="00470C59">
      <w:pPr>
        <w:pStyle w:val="Pquestiontextmainstem"/>
      </w:pPr>
      <w:r w:rsidRPr="00434516">
        <w:t>LHS = 2(-3) − 5</w:t>
      </w:r>
    </w:p>
    <w:p w14:paraId="1DF5B70C" w14:textId="77777777" w:rsidR="00BD017A" w:rsidRPr="00434516" w:rsidRDefault="00BD017A" w:rsidP="00470C59">
      <w:pPr>
        <w:pStyle w:val="Pquestiontextmainstem"/>
      </w:pPr>
      <w:r w:rsidRPr="00434516">
        <w:t>LHS = -6 − 5</w:t>
      </w:r>
    </w:p>
    <w:p w14:paraId="767C17E7" w14:textId="77777777" w:rsidR="00BD017A" w:rsidRPr="00434516" w:rsidRDefault="00BD017A" w:rsidP="00470C59">
      <w:pPr>
        <w:pStyle w:val="Pquestiontextmainstem"/>
      </w:pPr>
      <w:r w:rsidRPr="00434516">
        <w:t>LHS = -11</w:t>
      </w:r>
    </w:p>
    <w:p w14:paraId="11AE033D" w14:textId="77777777" w:rsidR="00BD017A" w:rsidRPr="00434516" w:rsidRDefault="00BD017A" w:rsidP="00470C59">
      <w:pPr>
        <w:pStyle w:val="Pquestiontextmainstem"/>
      </w:pPr>
      <w:r w:rsidRPr="00434516">
        <w:t>LHS = RHS</w:t>
      </w:r>
    </w:p>
    <w:p w14:paraId="74387805" w14:textId="77777777" w:rsidR="00970855" w:rsidRDefault="00BD017A" w:rsidP="00470C59">
      <w:pPr>
        <w:pStyle w:val="Pquestiontextmainstem"/>
      </w:pPr>
      <w:r w:rsidRPr="00434516">
        <w:rPr>
          <w:rFonts w:ascii="Symbol" w:hAnsi="Symbol"/>
        </w:rPr>
        <w:t></w:t>
      </w:r>
      <w:r w:rsidRPr="00434516">
        <w:rPr>
          <w:rFonts w:ascii="Symbol" w:hAnsi="Symbol"/>
        </w:rPr>
        <w:t></w:t>
      </w:r>
      <w:r w:rsidRPr="00970855">
        <w:rPr>
          <w:rStyle w:val="Cmathsexpressions"/>
          <w:i/>
          <w:iCs/>
        </w:rPr>
        <w:t>a</w:t>
      </w:r>
      <w:r w:rsidRPr="00434516">
        <w:t xml:space="preserve"> = -3</w:t>
      </w:r>
    </w:p>
    <w:p w14:paraId="27C35BD9" w14:textId="1E170571" w:rsidR="006D7A87" w:rsidRPr="00372314" w:rsidRDefault="006D7A87" w:rsidP="00A20E2A">
      <w:pPr>
        <w:pStyle w:val="Pquestionheadingmc"/>
      </w:pPr>
      <w:r w:rsidRPr="00372314">
        <w:t>Question 3</w:t>
      </w:r>
      <w:r w:rsidR="00022375">
        <w:tab/>
      </w:r>
      <w:r w:rsidR="00BD017A">
        <w:t>[7.</w:t>
      </w:r>
      <w:r w:rsidR="00022375">
        <w:t>2]</w:t>
      </w:r>
    </w:p>
    <w:p w14:paraId="0CA7607D" w14:textId="2E667F38" w:rsidR="00612951" w:rsidRDefault="00BD017A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4E430EBC" w14:textId="77777777" w:rsidR="00BD017A" w:rsidRPr="00434516" w:rsidRDefault="00BD017A" w:rsidP="00470C59">
      <w:pPr>
        <w:pStyle w:val="Pquestiontextmainstem"/>
      </w:pPr>
      <w:r w:rsidRPr="00434516">
        <w:t>13 − 2</w:t>
      </w:r>
      <w:r w:rsidRPr="00970855">
        <w:rPr>
          <w:rStyle w:val="Cmathsexpressions"/>
          <w:i/>
          <w:iCs/>
        </w:rPr>
        <w:t>x</w:t>
      </w:r>
      <w:r w:rsidRPr="00434516">
        <w:t xml:space="preserve"> = 5</w:t>
      </w:r>
    </w:p>
    <w:p w14:paraId="7D993469" w14:textId="77777777" w:rsidR="00BD017A" w:rsidRPr="00434516" w:rsidRDefault="00BD017A" w:rsidP="00470C59">
      <w:pPr>
        <w:pStyle w:val="Pquestiontextmainstem"/>
      </w:pPr>
      <w:r w:rsidRPr="00434516">
        <w:t>-2</w:t>
      </w:r>
      <w:r w:rsidRPr="00970855">
        <w:rPr>
          <w:rStyle w:val="Cmathsexpressions"/>
          <w:i/>
          <w:iCs/>
        </w:rPr>
        <w:t>x</w:t>
      </w:r>
      <w:r w:rsidRPr="00434516">
        <w:t xml:space="preserve"> = 5 − 13</w:t>
      </w:r>
    </w:p>
    <w:p w14:paraId="797C927B" w14:textId="77777777" w:rsidR="00BD017A" w:rsidRPr="00434516" w:rsidRDefault="00BD017A" w:rsidP="00470C59">
      <w:pPr>
        <w:pStyle w:val="Pquestiontextmainstem"/>
      </w:pPr>
      <w:r w:rsidRPr="00434516">
        <w:t>-2</w:t>
      </w:r>
      <w:r w:rsidRPr="00970855">
        <w:rPr>
          <w:rStyle w:val="Cmathsexpressions"/>
          <w:i/>
          <w:iCs/>
        </w:rPr>
        <w:t>x</w:t>
      </w:r>
      <w:r w:rsidRPr="00434516">
        <w:t xml:space="preserve"> = -8</w:t>
      </w:r>
    </w:p>
    <w:p w14:paraId="3B0C8014" w14:textId="77777777" w:rsidR="00BD017A" w:rsidRPr="00434516" w:rsidRDefault="00BD017A" w:rsidP="00470C59">
      <w:pPr>
        <w:pStyle w:val="Pquestiontextmainstem"/>
      </w:pPr>
      <w:r w:rsidRPr="00970855">
        <w:rPr>
          <w:rStyle w:val="Cmathsexpressions"/>
          <w:i/>
          <w:iCs/>
        </w:rPr>
        <w:t xml:space="preserve">x </w:t>
      </w:r>
      <w:r w:rsidRPr="00434516">
        <w:t xml:space="preserve">= </w:t>
      </w:r>
      <w:r w:rsidRPr="00434516">
        <w:rPr>
          <w:position w:val="-22"/>
        </w:rPr>
        <w:object w:dxaOrig="280" w:dyaOrig="600" w14:anchorId="04BFD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30pt" o:ole="">
            <v:imagedata r:id="rId8" o:title=""/>
          </v:shape>
          <o:OLEObject Type="Embed" ProgID="Equation.3" ShapeID="_x0000_i1025" DrawAspect="Content" ObjectID="_1540570664" r:id="rId9"/>
        </w:object>
      </w:r>
    </w:p>
    <w:p w14:paraId="62A6A37A" w14:textId="77777777" w:rsidR="00BD017A" w:rsidRDefault="00BD017A" w:rsidP="00470C59">
      <w:pPr>
        <w:pStyle w:val="Pquestiontextmainstem"/>
      </w:pPr>
      <w:r w:rsidRPr="00970855">
        <w:rPr>
          <w:rStyle w:val="Cmathsexpressions"/>
          <w:i/>
          <w:iCs/>
        </w:rPr>
        <w:t>x</w:t>
      </w:r>
      <w:r w:rsidRPr="00434516">
        <w:t xml:space="preserve"> = 4</w:t>
      </w:r>
    </w:p>
    <w:p w14:paraId="402CD82A" w14:textId="316516E9" w:rsidR="006D7A87" w:rsidRPr="00372314" w:rsidRDefault="006D7A87" w:rsidP="00BD017A">
      <w:pPr>
        <w:pStyle w:val="Pquestionheadingmc"/>
      </w:pPr>
      <w:r w:rsidRPr="00372314">
        <w:t>Question 4</w:t>
      </w:r>
      <w:r w:rsidR="00022375">
        <w:tab/>
      </w:r>
      <w:r w:rsidR="00BD017A">
        <w:t>[7.</w:t>
      </w:r>
      <w:r w:rsidR="00470C59">
        <w:t>2</w:t>
      </w:r>
      <w:r w:rsidR="00022375">
        <w:t>]</w:t>
      </w:r>
    </w:p>
    <w:p w14:paraId="136D9C47" w14:textId="6F9EAEE5" w:rsidR="00612951" w:rsidRDefault="00BD017A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27D2CCA0" w14:textId="77777777" w:rsidR="00BD017A" w:rsidRPr="00434516" w:rsidRDefault="00F5072B" w:rsidP="00BD017A">
      <w:pPr>
        <w:tabs>
          <w:tab w:val="right" w:pos="9213"/>
        </w:tabs>
        <w:rPr>
          <w:i/>
        </w:rPr>
      </w:pPr>
      <w:r>
        <w:pict w14:anchorId="4E658602">
          <v:shape id="_x0000_i1026" type="#_x0000_t75" style="width:105.75pt;height:106.5pt">
            <v:imagedata r:id="rId10" o:title="PM8_SmB_7_01wsa_RR"/>
          </v:shape>
        </w:pict>
      </w:r>
    </w:p>
    <w:p w14:paraId="70ABBE75" w14:textId="4818D4B2" w:rsidR="00970855" w:rsidRDefault="0069653B" w:rsidP="00470C59">
      <w:pPr>
        <w:pStyle w:val="Pquestiontextmainstem"/>
      </w:pPr>
      <w:r>
        <w:t>Where</w:t>
      </w:r>
      <w:r w:rsidR="00BD017A" w:rsidRPr="00970855">
        <w:rPr>
          <w:rStyle w:val="Cmathsexpressions"/>
          <w:i/>
          <w:iCs/>
        </w:rPr>
        <w:t xml:space="preserve"> x</w:t>
      </w:r>
      <w:r w:rsidR="00BD017A" w:rsidRPr="00434516">
        <w:t xml:space="preserve"> = 2, </w:t>
      </w:r>
      <w:r w:rsidR="00BD017A" w:rsidRPr="00970855">
        <w:rPr>
          <w:rStyle w:val="Cmathsexpressions"/>
          <w:i/>
          <w:iCs/>
        </w:rPr>
        <w:t>y</w:t>
      </w:r>
      <w:r w:rsidR="00BD017A" w:rsidRPr="00434516">
        <w:t xml:space="preserve"> = 4</w:t>
      </w:r>
    </w:p>
    <w:p w14:paraId="55C31DDD" w14:textId="35614BF5" w:rsidR="006D7A87" w:rsidRPr="00372314" w:rsidRDefault="00E44E38" w:rsidP="00A23597">
      <w:pPr>
        <w:pStyle w:val="Pquestionheadingmc"/>
      </w:pPr>
      <w:r>
        <w:lastRenderedPageBreak/>
        <w:t>Question 5</w:t>
      </w:r>
      <w:r w:rsidR="00022375">
        <w:tab/>
      </w:r>
      <w:r w:rsidR="00BD017A">
        <w:t>[7.</w:t>
      </w:r>
      <w:r w:rsidR="00470C59">
        <w:t>2</w:t>
      </w:r>
      <w:r w:rsidR="00022375">
        <w:t>]</w:t>
      </w:r>
    </w:p>
    <w:p w14:paraId="395D94D5" w14:textId="1E2B1655" w:rsidR="00612951" w:rsidRDefault="00BD017A" w:rsidP="00A23597">
      <w:pPr>
        <w:pStyle w:val="Pquestiontextmcqoptions"/>
        <w:keepNext/>
      </w:pPr>
      <w:r>
        <w:rPr>
          <w:rStyle w:val="Cquestionpartlabelbold"/>
        </w:rPr>
        <w:t>B</w:t>
      </w:r>
      <w:r w:rsidR="00612951">
        <w:tab/>
      </w:r>
    </w:p>
    <w:p w14:paraId="3F3AF540" w14:textId="77777777" w:rsidR="00BD017A" w:rsidRPr="00434516" w:rsidRDefault="00F5072B" w:rsidP="00A23597">
      <w:pPr>
        <w:keepNext/>
        <w:tabs>
          <w:tab w:val="right" w:pos="9213"/>
        </w:tabs>
      </w:pPr>
      <w:r>
        <w:pict w14:anchorId="091D2C59">
          <v:shape id="_x0000_i1027" type="#_x0000_t75" style="width:105.75pt;height:106.5pt">
            <v:imagedata r:id="rId11" o:title="PM8_SmB_7_02wsa_RR"/>
          </v:shape>
        </w:pict>
      </w:r>
    </w:p>
    <w:p w14:paraId="7F853EFB" w14:textId="74DD8BF4" w:rsidR="00970855" w:rsidRDefault="0069653B" w:rsidP="00470C59">
      <w:pPr>
        <w:pStyle w:val="Pquestiontextmainstem"/>
      </w:pPr>
      <w:r>
        <w:rPr>
          <w:lang w:val="en-US"/>
        </w:rPr>
        <w:t>Where</w:t>
      </w:r>
      <w:r w:rsidR="00BD017A" w:rsidRPr="00434516">
        <w:rPr>
          <w:lang w:val="en-US"/>
        </w:rPr>
        <w:t xml:space="preserve"> </w:t>
      </w:r>
      <w:r w:rsidR="00BD017A" w:rsidRPr="00970855">
        <w:rPr>
          <w:rStyle w:val="Cmathsexpressions"/>
          <w:i/>
          <w:iCs/>
        </w:rPr>
        <w:t>y</w:t>
      </w:r>
      <w:r w:rsidR="00BD017A" w:rsidRPr="00434516">
        <w:rPr>
          <w:lang w:val="en-US"/>
        </w:rPr>
        <w:t xml:space="preserve"> = 0, </w:t>
      </w:r>
      <w:r w:rsidR="00BD017A" w:rsidRPr="00970855">
        <w:rPr>
          <w:rStyle w:val="Cmathsexpressions"/>
          <w:i/>
          <w:iCs/>
        </w:rPr>
        <w:t>x</w:t>
      </w:r>
      <w:r w:rsidR="00BD017A" w:rsidRPr="00434516">
        <w:rPr>
          <w:lang w:val="en-US"/>
        </w:rPr>
        <w:t xml:space="preserve"> = -2</w:t>
      </w:r>
    </w:p>
    <w:p w14:paraId="29CA583F" w14:textId="07B68126" w:rsidR="006D7A87" w:rsidRPr="00372314" w:rsidRDefault="00357182" w:rsidP="00A20E2A">
      <w:pPr>
        <w:pStyle w:val="Pquestionheadingmc"/>
      </w:pPr>
      <w:r>
        <w:t>Question 6</w:t>
      </w:r>
      <w:r w:rsidR="00022375">
        <w:tab/>
      </w:r>
      <w:r w:rsidR="00BD017A">
        <w:t>[7.</w:t>
      </w:r>
      <w:r w:rsidR="00470C59">
        <w:t>2</w:t>
      </w:r>
      <w:r w:rsidR="00022375">
        <w:t>]</w:t>
      </w:r>
    </w:p>
    <w:p w14:paraId="52A8268D" w14:textId="2734DAC1" w:rsidR="00612951" w:rsidRDefault="00BD017A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44830D3E" w14:textId="0CD4B24B" w:rsidR="006E23AF" w:rsidRPr="008574DC" w:rsidRDefault="00BD017A" w:rsidP="00470C59">
      <w:pPr>
        <w:pStyle w:val="Pquestiontextmainstem"/>
      </w:pPr>
      <w:r w:rsidRPr="00434516">
        <w:t>To obtain</w:t>
      </w:r>
      <w:r w:rsidRPr="00970855">
        <w:rPr>
          <w:rStyle w:val="Cmathsexpressions"/>
          <w:i/>
          <w:iCs/>
        </w:rPr>
        <w:t xml:space="preserve"> x</w:t>
      </w:r>
      <w:r w:rsidRPr="00434516">
        <w:t xml:space="preserve"> ‘add 6 and multiply by 3’</w:t>
      </w:r>
      <w:r>
        <w:t>.</w:t>
      </w:r>
    </w:p>
    <w:p w14:paraId="368F4BCF" w14:textId="24A7F172" w:rsidR="006D7A87" w:rsidRPr="00372314" w:rsidRDefault="00357182" w:rsidP="00A20E2A">
      <w:pPr>
        <w:pStyle w:val="Pquestionheadingmc"/>
      </w:pPr>
      <w:r>
        <w:t>Question 7</w:t>
      </w:r>
      <w:r w:rsidR="00022375">
        <w:tab/>
      </w:r>
      <w:r w:rsidR="00BD017A">
        <w:t>[7.</w:t>
      </w:r>
      <w:r w:rsidR="00A23597">
        <w:t>4</w:t>
      </w:r>
      <w:r w:rsidR="00022375">
        <w:t>]</w:t>
      </w:r>
    </w:p>
    <w:p w14:paraId="325C0E61" w14:textId="1B16967A" w:rsidR="00612951" w:rsidRDefault="00BD017A" w:rsidP="00612951">
      <w:pPr>
        <w:pStyle w:val="Pquestiontextmcqoptions"/>
      </w:pPr>
      <w:r>
        <w:rPr>
          <w:rStyle w:val="Cquestionpartlabelbold"/>
        </w:rPr>
        <w:t>A</w:t>
      </w:r>
      <w:r w:rsidR="00612951">
        <w:tab/>
      </w:r>
    </w:p>
    <w:p w14:paraId="14C121D7" w14:textId="77777777" w:rsidR="00BD017A" w:rsidRDefault="00BD017A" w:rsidP="00470C59">
      <w:pPr>
        <w:pStyle w:val="Pquestiontextmainstem"/>
      </w:pPr>
      <w:r w:rsidRPr="00715F00">
        <w:t>4</w:t>
      </w:r>
      <w:r w:rsidRPr="00970855">
        <w:rPr>
          <w:rStyle w:val="Cmathsexpressions"/>
          <w:i/>
          <w:iCs/>
        </w:rPr>
        <w:t>x</w:t>
      </w:r>
      <w:r>
        <w:t xml:space="preserve"> + </w:t>
      </w:r>
      <w:r w:rsidRPr="00715F00">
        <w:t>4</w:t>
      </w:r>
      <w:r>
        <w:t xml:space="preserve"> = </w:t>
      </w:r>
      <w:r w:rsidRPr="00715F00">
        <w:t>3</w:t>
      </w:r>
      <w:r w:rsidRPr="00970855">
        <w:rPr>
          <w:rStyle w:val="Cmathsexpressions"/>
          <w:i/>
          <w:iCs/>
        </w:rPr>
        <w:t>x</w:t>
      </w:r>
      <w:r>
        <w:t xml:space="preserve"> + </w:t>
      </w:r>
      <w:r w:rsidRPr="00715F00">
        <w:t>6</w:t>
      </w:r>
    </w:p>
    <w:p w14:paraId="503BFC96" w14:textId="77777777" w:rsidR="00BD017A" w:rsidRDefault="00BD017A" w:rsidP="00470C59">
      <w:pPr>
        <w:pStyle w:val="Pquestiontextmainstem"/>
      </w:pPr>
      <w:r w:rsidRPr="00970855">
        <w:rPr>
          <w:rStyle w:val="Cmathsexpressions"/>
          <w:i/>
          <w:iCs/>
        </w:rPr>
        <w:t>x</w:t>
      </w:r>
      <w:r>
        <w:t xml:space="preserve"> + </w:t>
      </w:r>
      <w:r w:rsidRPr="00715F00">
        <w:t>4</w:t>
      </w:r>
      <w:r>
        <w:t xml:space="preserve"> =</w:t>
      </w:r>
      <w:r w:rsidRPr="00715F00">
        <w:t xml:space="preserve"> 6</w:t>
      </w:r>
    </w:p>
    <w:p w14:paraId="1F335E63" w14:textId="2855EB46" w:rsidR="006E23AF" w:rsidRPr="008574DC" w:rsidRDefault="00BD017A" w:rsidP="00470C59">
      <w:pPr>
        <w:pStyle w:val="Pquestiontextmainstem"/>
      </w:pPr>
      <w:r w:rsidRPr="00970855">
        <w:rPr>
          <w:rStyle w:val="Cmathsexpressions"/>
          <w:i/>
          <w:iCs/>
        </w:rPr>
        <w:t>x</w:t>
      </w:r>
      <w:r w:rsidRPr="00434516">
        <w:t xml:space="preserve"> = 2</w:t>
      </w:r>
    </w:p>
    <w:p w14:paraId="74C1A0D4" w14:textId="6CF14122" w:rsidR="006D7A87" w:rsidRPr="00372314" w:rsidRDefault="00357182" w:rsidP="00A20E2A">
      <w:pPr>
        <w:pStyle w:val="Pquestionheadingmc"/>
      </w:pPr>
      <w:r>
        <w:t>Question 8</w:t>
      </w:r>
      <w:r w:rsidR="00022375">
        <w:tab/>
      </w:r>
      <w:r w:rsidR="00BD017A">
        <w:t>[7.</w:t>
      </w:r>
      <w:r w:rsidR="00470C59">
        <w:t>3</w:t>
      </w:r>
      <w:r w:rsidR="00022375">
        <w:t>]</w:t>
      </w:r>
    </w:p>
    <w:p w14:paraId="4343DD93" w14:textId="6CDA39BE" w:rsidR="00502A7B" w:rsidRPr="00612951" w:rsidRDefault="00BD017A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27D2DDFB" w14:textId="77777777" w:rsidR="00BD017A" w:rsidRPr="00434516" w:rsidRDefault="00BD017A" w:rsidP="00470C59">
      <w:pPr>
        <w:pStyle w:val="Pquestiontextmainstem"/>
      </w:pPr>
      <w:r w:rsidRPr="00B91EDE">
        <w:rPr>
          <w:position w:val="-24"/>
        </w:rPr>
        <w:object w:dxaOrig="240" w:dyaOrig="620" w14:anchorId="28C87E80">
          <v:shape id="_x0000_i1028" type="#_x0000_t75" style="width:12pt;height:30.75pt" o:ole="" fillcolor="window">
            <v:imagedata r:id="rId12" o:title=""/>
          </v:shape>
          <o:OLEObject Type="Embed" ProgID="Equation.3" ShapeID="_x0000_i1028" DrawAspect="Content" ObjectID="_1540570665" r:id="rId13"/>
        </w:object>
      </w:r>
      <w:r w:rsidRPr="00434516">
        <w:t xml:space="preserve"> + 5 = 2</w:t>
      </w:r>
    </w:p>
    <w:p w14:paraId="5F9AA08D" w14:textId="77777777" w:rsidR="00BD017A" w:rsidRPr="00434516" w:rsidRDefault="00BD017A" w:rsidP="00470C59">
      <w:pPr>
        <w:pStyle w:val="Pquestiontextmainstem"/>
      </w:pPr>
      <w:r w:rsidRPr="00B91EDE">
        <w:rPr>
          <w:position w:val="-24"/>
        </w:rPr>
        <w:object w:dxaOrig="240" w:dyaOrig="620" w14:anchorId="2EA9CA5F">
          <v:shape id="_x0000_i1029" type="#_x0000_t75" style="width:12pt;height:30.75pt" o:ole="" fillcolor="window">
            <v:imagedata r:id="rId14" o:title=""/>
          </v:shape>
          <o:OLEObject Type="Embed" ProgID="Equation.3" ShapeID="_x0000_i1029" DrawAspect="Content" ObjectID="_1540570666" r:id="rId15"/>
        </w:object>
      </w:r>
      <w:r w:rsidRPr="00434516">
        <w:t xml:space="preserve"> = 2 − 5</w:t>
      </w:r>
    </w:p>
    <w:p w14:paraId="4A0E2E2B" w14:textId="77777777" w:rsidR="00BD017A" w:rsidRPr="00434516" w:rsidRDefault="00BD017A" w:rsidP="00470C59">
      <w:pPr>
        <w:pStyle w:val="Pquestiontextmainstem"/>
      </w:pPr>
      <w:r w:rsidRPr="00B91EDE">
        <w:rPr>
          <w:position w:val="-24"/>
        </w:rPr>
        <w:object w:dxaOrig="240" w:dyaOrig="620" w14:anchorId="42C55822">
          <v:shape id="_x0000_i1030" type="#_x0000_t75" style="width:12pt;height:30.75pt" o:ole="" fillcolor="window">
            <v:imagedata r:id="rId14" o:title=""/>
          </v:shape>
          <o:OLEObject Type="Embed" ProgID="Equation.3" ShapeID="_x0000_i1030" DrawAspect="Content" ObjectID="_1540570667" r:id="rId16"/>
        </w:object>
      </w:r>
      <w:r w:rsidRPr="00434516">
        <w:t>= -3</w:t>
      </w:r>
    </w:p>
    <w:p w14:paraId="1D0E0582" w14:textId="77777777" w:rsidR="00BD017A" w:rsidRPr="00434516" w:rsidRDefault="00BD017A" w:rsidP="00470C59">
      <w:pPr>
        <w:pStyle w:val="Pquestiontextmainstem"/>
      </w:pPr>
      <w:r w:rsidRPr="00970855">
        <w:rPr>
          <w:rStyle w:val="Cmathsexpressions"/>
          <w:i/>
          <w:iCs/>
        </w:rPr>
        <w:t>b</w:t>
      </w:r>
      <w:r w:rsidRPr="00434516">
        <w:t xml:space="preserve"> = -3 × 4</w:t>
      </w:r>
    </w:p>
    <w:p w14:paraId="1D983449" w14:textId="3DF6168E" w:rsidR="006D7A87" w:rsidRPr="00612951" w:rsidRDefault="00BD017A" w:rsidP="00470C59">
      <w:pPr>
        <w:pStyle w:val="Pquestiontextmainstem"/>
      </w:pPr>
      <w:r w:rsidRPr="00970855">
        <w:rPr>
          <w:rStyle w:val="Cmathsexpressions"/>
          <w:i/>
          <w:iCs/>
        </w:rPr>
        <w:t>b</w:t>
      </w:r>
      <w:r w:rsidRPr="00434516">
        <w:t xml:space="preserve"> = -12</w:t>
      </w:r>
    </w:p>
    <w:p w14:paraId="731A8CDD" w14:textId="441B6C70" w:rsidR="006D7A87" w:rsidRPr="00372314" w:rsidRDefault="00357182" w:rsidP="00A20E2A">
      <w:pPr>
        <w:pStyle w:val="Pquestionheadingmc"/>
      </w:pPr>
      <w:r>
        <w:t>Question 9</w:t>
      </w:r>
      <w:r w:rsidR="00022375">
        <w:tab/>
      </w:r>
      <w:r w:rsidR="00BD017A">
        <w:t>[7.</w:t>
      </w:r>
      <w:r w:rsidR="00470C59">
        <w:t>3</w:t>
      </w:r>
      <w:r w:rsidR="00022375">
        <w:t>]</w:t>
      </w:r>
    </w:p>
    <w:p w14:paraId="5C9AEAE7" w14:textId="36F92D53" w:rsidR="00502A7B" w:rsidRPr="00612951" w:rsidRDefault="00BD017A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2DC23CF7" w14:textId="77777777" w:rsidR="00BD017A" w:rsidRPr="00434516" w:rsidRDefault="00BD017A" w:rsidP="00470C59">
      <w:pPr>
        <w:pStyle w:val="Pquestiontextmainstem"/>
      </w:pPr>
      <w:r w:rsidRPr="00434516">
        <w:t>3(</w:t>
      </w:r>
      <w:r w:rsidRPr="00970855">
        <w:rPr>
          <w:rStyle w:val="Cmathsexpressions"/>
          <w:i/>
          <w:iCs/>
        </w:rPr>
        <w:t>x</w:t>
      </w:r>
      <w:r w:rsidRPr="00434516">
        <w:t xml:space="preserve"> − 6) = 21</w:t>
      </w:r>
    </w:p>
    <w:p w14:paraId="0FA9AC92" w14:textId="77777777" w:rsidR="00BD017A" w:rsidRPr="00434516" w:rsidRDefault="00BD017A" w:rsidP="00470C59">
      <w:pPr>
        <w:pStyle w:val="Pquestiontextmainstem"/>
      </w:pPr>
      <w:r w:rsidRPr="00434516">
        <w:t>3</w:t>
      </w:r>
      <w:r w:rsidRPr="00970855">
        <w:rPr>
          <w:rStyle w:val="Cmathsexpressions"/>
          <w:i/>
          <w:iCs/>
        </w:rPr>
        <w:t>x</w:t>
      </w:r>
      <w:r w:rsidRPr="00434516">
        <w:t xml:space="preserve"> − 18 = 21</w:t>
      </w:r>
    </w:p>
    <w:p w14:paraId="7B4E1289" w14:textId="77777777" w:rsidR="00BD017A" w:rsidRPr="00434516" w:rsidRDefault="00BD017A" w:rsidP="00470C59">
      <w:pPr>
        <w:pStyle w:val="Pquestiontextmainstem"/>
      </w:pPr>
      <w:r w:rsidRPr="00434516">
        <w:t>3</w:t>
      </w:r>
      <w:r w:rsidRPr="00970855">
        <w:rPr>
          <w:rStyle w:val="Cmathsexpressions"/>
          <w:i/>
          <w:iCs/>
        </w:rPr>
        <w:t>x</w:t>
      </w:r>
      <w:r w:rsidRPr="00434516">
        <w:t xml:space="preserve"> = 21 + 18</w:t>
      </w:r>
    </w:p>
    <w:p w14:paraId="7D2A0621" w14:textId="77777777" w:rsidR="00BD017A" w:rsidRPr="00434516" w:rsidRDefault="00BD017A" w:rsidP="00470C59">
      <w:pPr>
        <w:pStyle w:val="Pquestiontextmainstem"/>
      </w:pPr>
      <w:r w:rsidRPr="00434516">
        <w:t>3</w:t>
      </w:r>
      <w:r w:rsidRPr="00970855">
        <w:rPr>
          <w:rStyle w:val="Cmathsexpressions"/>
          <w:i/>
          <w:iCs/>
        </w:rPr>
        <w:t>x</w:t>
      </w:r>
      <w:r w:rsidRPr="00434516">
        <w:t xml:space="preserve"> = 39</w:t>
      </w:r>
    </w:p>
    <w:p w14:paraId="318158A2" w14:textId="503A23A3" w:rsidR="006D7A87" w:rsidRPr="00612951" w:rsidRDefault="00BD017A" w:rsidP="00470C59">
      <w:pPr>
        <w:pStyle w:val="Pquestiontextmainstem"/>
      </w:pPr>
      <w:r w:rsidRPr="00970855">
        <w:rPr>
          <w:rStyle w:val="Cmathsexpressions"/>
          <w:i/>
          <w:iCs/>
        </w:rPr>
        <w:t>x</w:t>
      </w:r>
      <w:r w:rsidRPr="00434516">
        <w:t xml:space="preserve"> = 13</w:t>
      </w:r>
    </w:p>
    <w:p w14:paraId="4A3207C2" w14:textId="286B24C0" w:rsidR="00B2036D" w:rsidRPr="00372314" w:rsidRDefault="00357182" w:rsidP="00A23597">
      <w:pPr>
        <w:pStyle w:val="Pquestionheadingmc"/>
      </w:pPr>
      <w:r>
        <w:lastRenderedPageBreak/>
        <w:t>Question 10</w:t>
      </w:r>
      <w:r w:rsidR="00022375">
        <w:tab/>
      </w:r>
      <w:r w:rsidR="00BD017A">
        <w:t>[7.</w:t>
      </w:r>
      <w:r w:rsidR="00470C59">
        <w:t>4</w:t>
      </w:r>
      <w:r w:rsidR="00022375">
        <w:t>]</w:t>
      </w:r>
    </w:p>
    <w:p w14:paraId="7C606D32" w14:textId="65D6AA4C" w:rsidR="00502A7B" w:rsidRPr="00612951" w:rsidRDefault="00BD017A" w:rsidP="00A23597">
      <w:pPr>
        <w:pStyle w:val="Pquestiontextmcqoptions"/>
        <w:keepNext/>
      </w:pPr>
      <w:r>
        <w:rPr>
          <w:rStyle w:val="Cquestionpartlabelbold"/>
        </w:rPr>
        <w:t>C</w:t>
      </w:r>
      <w:r w:rsidR="00612951" w:rsidRPr="00272F56">
        <w:tab/>
      </w:r>
    </w:p>
    <w:p w14:paraId="47207E6D" w14:textId="77777777" w:rsidR="00BD017A" w:rsidRPr="00434516" w:rsidRDefault="00BD017A" w:rsidP="00A23597">
      <w:pPr>
        <w:pStyle w:val="Pquestiontextmainstem"/>
        <w:keepNext/>
      </w:pPr>
      <w:r w:rsidRPr="00434516">
        <w:t>5</w:t>
      </w:r>
      <w:r w:rsidRPr="00970855">
        <w:rPr>
          <w:rStyle w:val="Cmathsexpressions"/>
          <w:i/>
          <w:iCs/>
        </w:rPr>
        <w:t>d</w:t>
      </w:r>
      <w:r w:rsidRPr="00434516">
        <w:t xml:space="preserve"> − 2 = 2</w:t>
      </w:r>
      <w:r w:rsidRPr="00970855">
        <w:rPr>
          <w:rStyle w:val="Cmathsexpressions"/>
          <w:i/>
          <w:iCs/>
        </w:rPr>
        <w:t>d</w:t>
      </w:r>
      <w:r w:rsidRPr="00434516">
        <w:t xml:space="preserve"> + 6</w:t>
      </w:r>
    </w:p>
    <w:p w14:paraId="449F0446" w14:textId="77777777" w:rsidR="00BD017A" w:rsidRPr="00434516" w:rsidRDefault="00BD017A" w:rsidP="00A23597">
      <w:pPr>
        <w:pStyle w:val="Pquestiontextmainstem"/>
        <w:keepNext/>
      </w:pPr>
      <w:r w:rsidRPr="00434516">
        <w:t>5</w:t>
      </w:r>
      <w:r w:rsidRPr="00970855">
        <w:rPr>
          <w:rStyle w:val="Cmathsexpressions"/>
          <w:i/>
          <w:iCs/>
        </w:rPr>
        <w:t>d</w:t>
      </w:r>
      <w:r w:rsidRPr="00434516">
        <w:t xml:space="preserve"> − 2</w:t>
      </w:r>
      <w:r w:rsidRPr="00970855">
        <w:rPr>
          <w:rStyle w:val="Cmathsexpressions"/>
          <w:i/>
          <w:iCs/>
        </w:rPr>
        <w:t>d</w:t>
      </w:r>
      <w:r w:rsidRPr="00434516">
        <w:t xml:space="preserve"> − 2 = 6</w:t>
      </w:r>
    </w:p>
    <w:p w14:paraId="2373C1C1" w14:textId="77777777" w:rsidR="00BD017A" w:rsidRPr="00434516" w:rsidRDefault="00BD017A" w:rsidP="00470C59">
      <w:pPr>
        <w:pStyle w:val="Pquestiontextmainstem"/>
      </w:pPr>
      <w:r w:rsidRPr="00434516">
        <w:t>3</w:t>
      </w:r>
      <w:r w:rsidRPr="00970855">
        <w:rPr>
          <w:rStyle w:val="Cmathsexpressions"/>
          <w:i/>
          <w:iCs/>
        </w:rPr>
        <w:t>d</w:t>
      </w:r>
      <w:r w:rsidRPr="00434516">
        <w:t xml:space="preserve"> = 6 + 2</w:t>
      </w:r>
    </w:p>
    <w:p w14:paraId="2ADCD82A" w14:textId="77777777" w:rsidR="00BD017A" w:rsidRPr="00434516" w:rsidRDefault="00BD017A" w:rsidP="00470C59">
      <w:pPr>
        <w:pStyle w:val="Pquestiontextmainstem"/>
      </w:pPr>
      <w:r w:rsidRPr="00434516">
        <w:t>3</w:t>
      </w:r>
      <w:r w:rsidRPr="00970855">
        <w:rPr>
          <w:rStyle w:val="Cmathsexpressions"/>
          <w:i/>
          <w:iCs/>
        </w:rPr>
        <w:t>d</w:t>
      </w:r>
      <w:r w:rsidRPr="00434516">
        <w:t xml:space="preserve"> = 8</w:t>
      </w:r>
    </w:p>
    <w:p w14:paraId="755D8EEF" w14:textId="77777777" w:rsidR="00BD017A" w:rsidRPr="00434516" w:rsidRDefault="00BD017A" w:rsidP="00470C59">
      <w:pPr>
        <w:pStyle w:val="Pquestiontextmainstem"/>
      </w:pPr>
      <w:r w:rsidRPr="00970855">
        <w:rPr>
          <w:rStyle w:val="Cmathsexpressions"/>
          <w:i/>
          <w:iCs/>
        </w:rPr>
        <w:t>d</w:t>
      </w:r>
      <w:r w:rsidRPr="00434516">
        <w:t xml:space="preserve"> = </w:t>
      </w:r>
      <w:r w:rsidRPr="00434516">
        <w:rPr>
          <w:position w:val="-22"/>
        </w:rPr>
        <w:object w:dxaOrig="200" w:dyaOrig="600" w14:anchorId="3BC7AA38">
          <v:shape id="_x0000_i1031" type="#_x0000_t75" style="width:9.75pt;height:30pt" o:ole="">
            <v:imagedata r:id="rId17" o:title=""/>
          </v:shape>
          <o:OLEObject Type="Embed" ProgID="Equation.3" ShapeID="_x0000_i1031" DrawAspect="Content" ObjectID="_1540570668" r:id="rId18"/>
        </w:object>
      </w:r>
    </w:p>
    <w:p w14:paraId="48C03472" w14:textId="21415233" w:rsidR="006E23AF" w:rsidRPr="008574DC" w:rsidRDefault="00BD017A" w:rsidP="00470C59">
      <w:pPr>
        <w:pStyle w:val="Pquestiontextmainstem"/>
      </w:pPr>
      <w:r w:rsidRPr="00970855">
        <w:rPr>
          <w:rStyle w:val="Cmathsexpressions"/>
          <w:i/>
          <w:iCs/>
        </w:rPr>
        <w:t>d</w:t>
      </w:r>
      <w:r w:rsidRPr="00970855">
        <w:t xml:space="preserve"> = 2</w:t>
      </w:r>
      <w:r w:rsidRPr="00434516">
        <w:rPr>
          <w:position w:val="-22"/>
        </w:rPr>
        <w:object w:dxaOrig="200" w:dyaOrig="600" w14:anchorId="75D9FF35">
          <v:shape id="_x0000_i1032" type="#_x0000_t75" style="width:9.75pt;height:30pt" o:ole="">
            <v:imagedata r:id="rId19" o:title=""/>
          </v:shape>
          <o:OLEObject Type="Embed" ProgID="Equation.3" ShapeID="_x0000_i1032" DrawAspect="Content" ObjectID="_1540570669" r:id="rId20"/>
        </w:object>
      </w:r>
    </w:p>
    <w:p w14:paraId="5B0934B9" w14:textId="550EA1E0" w:rsidR="006E23AF" w:rsidRPr="00372314" w:rsidRDefault="006E23AF" w:rsidP="006E23AF">
      <w:pPr>
        <w:pStyle w:val="Pquestionheadingmc"/>
      </w:pPr>
      <w:r>
        <w:t>Question 11</w:t>
      </w:r>
      <w:r w:rsidR="00022375">
        <w:tab/>
      </w:r>
      <w:r w:rsidR="00BD017A">
        <w:t>[7.</w:t>
      </w:r>
      <w:r w:rsidR="00470C59">
        <w:t>4</w:t>
      </w:r>
      <w:r w:rsidR="00022375">
        <w:t>]</w:t>
      </w:r>
    </w:p>
    <w:p w14:paraId="0B387BD9" w14:textId="5846140E" w:rsidR="006E23AF" w:rsidRPr="00612951" w:rsidRDefault="00BD017A" w:rsidP="006E23AF">
      <w:pPr>
        <w:pStyle w:val="Pquestiontextmcqoptions"/>
      </w:pPr>
      <w:r>
        <w:rPr>
          <w:rStyle w:val="Cquestionpartlabelbold"/>
        </w:rPr>
        <w:t>C</w:t>
      </w:r>
      <w:r w:rsidR="006E23AF" w:rsidRPr="00272F56">
        <w:tab/>
      </w:r>
    </w:p>
    <w:p w14:paraId="78728809" w14:textId="77777777" w:rsidR="00BD017A" w:rsidRPr="00434516" w:rsidRDefault="00BD017A" w:rsidP="00470C59">
      <w:pPr>
        <w:pStyle w:val="Pquestiontextmainstem"/>
      </w:pPr>
      <w:r w:rsidRPr="00970855">
        <w:rPr>
          <w:rStyle w:val="Cmathsexpressions"/>
          <w:i/>
          <w:iCs/>
        </w:rPr>
        <w:t>x</w:t>
      </w:r>
      <w:r w:rsidRPr="00434516">
        <w:t xml:space="preserve"> − 3 = 4</w:t>
      </w:r>
      <w:r w:rsidRPr="00970855">
        <w:rPr>
          <w:rStyle w:val="Cmathsexpressions"/>
          <w:i/>
          <w:iCs/>
        </w:rPr>
        <w:t>x</w:t>
      </w:r>
      <w:r w:rsidRPr="00434516">
        <w:t xml:space="preserve"> − 9</w:t>
      </w:r>
    </w:p>
    <w:p w14:paraId="5CD9C55E" w14:textId="77777777" w:rsidR="00BD017A" w:rsidRPr="00434516" w:rsidRDefault="00BD017A" w:rsidP="00470C59">
      <w:pPr>
        <w:pStyle w:val="Pquestiontextmainstem"/>
      </w:pPr>
      <w:r w:rsidRPr="00434516">
        <w:t>-3 = 4</w:t>
      </w:r>
      <w:r w:rsidRPr="00970855">
        <w:rPr>
          <w:rStyle w:val="Cmathsexpressions"/>
          <w:i/>
          <w:iCs/>
        </w:rPr>
        <w:t>x</w:t>
      </w:r>
      <w:r w:rsidRPr="00434516">
        <w:t xml:space="preserve"> − </w:t>
      </w:r>
      <w:r w:rsidRPr="00970855">
        <w:rPr>
          <w:rStyle w:val="Cmathsexpressions"/>
          <w:i/>
          <w:iCs/>
        </w:rPr>
        <w:t>x</w:t>
      </w:r>
      <w:r w:rsidRPr="00434516">
        <w:t xml:space="preserve"> − 9</w:t>
      </w:r>
    </w:p>
    <w:p w14:paraId="297589FB" w14:textId="77777777" w:rsidR="00BD017A" w:rsidRPr="00434516" w:rsidRDefault="00BD017A" w:rsidP="00470C59">
      <w:pPr>
        <w:pStyle w:val="Pquestiontextmainstem"/>
      </w:pPr>
      <w:r w:rsidRPr="00434516">
        <w:t>-3 = 3</w:t>
      </w:r>
      <w:r w:rsidRPr="00970855">
        <w:rPr>
          <w:rStyle w:val="Cmathsexpressions"/>
          <w:i/>
          <w:iCs/>
        </w:rPr>
        <w:t>x</w:t>
      </w:r>
      <w:r w:rsidRPr="00434516">
        <w:t xml:space="preserve"> − 9</w:t>
      </w:r>
    </w:p>
    <w:p w14:paraId="1D3B2C11" w14:textId="77777777" w:rsidR="00BD017A" w:rsidRPr="00434516" w:rsidRDefault="00BD017A" w:rsidP="00470C59">
      <w:pPr>
        <w:pStyle w:val="Pquestiontextmainstem"/>
      </w:pPr>
      <w:r w:rsidRPr="00434516">
        <w:t>-3 + 9 = 3</w:t>
      </w:r>
      <w:r w:rsidRPr="00970855">
        <w:rPr>
          <w:rStyle w:val="Cmathsexpressions"/>
          <w:i/>
          <w:iCs/>
        </w:rPr>
        <w:t>x</w:t>
      </w:r>
    </w:p>
    <w:p w14:paraId="02163F67" w14:textId="77777777" w:rsidR="00BD017A" w:rsidRPr="00970855" w:rsidRDefault="00BD017A" w:rsidP="00470C59">
      <w:pPr>
        <w:pStyle w:val="Pquestiontextmainstem"/>
        <w:rPr>
          <w:rStyle w:val="Cmathsexpressions"/>
          <w:i/>
          <w:iCs/>
        </w:rPr>
      </w:pPr>
      <w:r w:rsidRPr="00434516">
        <w:t>6 = 3</w:t>
      </w:r>
      <w:r w:rsidRPr="00970855">
        <w:rPr>
          <w:rStyle w:val="Cmathsexpressions"/>
          <w:i/>
          <w:iCs/>
        </w:rPr>
        <w:t>x</w:t>
      </w:r>
    </w:p>
    <w:p w14:paraId="0CBD3A3A" w14:textId="2A8B00E0" w:rsidR="006E23AF" w:rsidRPr="00A926D4" w:rsidRDefault="00BD017A" w:rsidP="00470C59">
      <w:pPr>
        <w:pStyle w:val="Pquestiontextmainstem"/>
      </w:pPr>
      <w:r w:rsidRPr="00970855">
        <w:rPr>
          <w:rStyle w:val="Cmathsexpressions"/>
          <w:i/>
          <w:iCs/>
        </w:rPr>
        <w:t>x</w:t>
      </w:r>
      <w:r w:rsidRPr="00434516">
        <w:t xml:space="preserve"> = 2</w:t>
      </w:r>
    </w:p>
    <w:p w14:paraId="76542682" w14:textId="1612F64A" w:rsidR="006E23AF" w:rsidRPr="00372314" w:rsidRDefault="006E23AF" w:rsidP="006E23AF">
      <w:pPr>
        <w:pStyle w:val="Pquestionheadingmc"/>
      </w:pPr>
      <w:r>
        <w:t>Question 12</w:t>
      </w:r>
      <w:r w:rsidR="00022375">
        <w:tab/>
      </w:r>
      <w:r w:rsidR="00BD017A">
        <w:t>[7.</w:t>
      </w:r>
      <w:r w:rsidR="00470C59">
        <w:t>5</w:t>
      </w:r>
      <w:r w:rsidR="00022375">
        <w:t>]</w:t>
      </w:r>
    </w:p>
    <w:p w14:paraId="15564516" w14:textId="1E513F69" w:rsidR="006E23AF" w:rsidRPr="00612951" w:rsidRDefault="00BD017A" w:rsidP="006E23AF">
      <w:pPr>
        <w:pStyle w:val="Pquestiontextmcqoptions"/>
      </w:pPr>
      <w:r>
        <w:rPr>
          <w:rStyle w:val="Cquestionpartlabelbold"/>
        </w:rPr>
        <w:t>A</w:t>
      </w:r>
      <w:r w:rsidR="006E23AF" w:rsidRPr="00272F56">
        <w:tab/>
      </w:r>
    </w:p>
    <w:p w14:paraId="2972257B" w14:textId="77777777" w:rsidR="00645A44" w:rsidRPr="0033529A" w:rsidRDefault="00645A44" w:rsidP="00645A44">
      <w:pPr>
        <w:pStyle w:val="Pquestiontextmainstem"/>
      </w:pPr>
      <w:r w:rsidRPr="0033529A">
        <w:t>4</w:t>
      </w:r>
      <w:r w:rsidRPr="00570D01">
        <w:rPr>
          <w:rStyle w:val="Cmathsexpressions"/>
          <w:i/>
          <w:iCs/>
        </w:rPr>
        <w:t>C</w:t>
      </w:r>
      <w:r w:rsidRPr="0033529A">
        <w:t xml:space="preserve"> + </w:t>
      </w:r>
      <w:r>
        <w:t>0.</w:t>
      </w:r>
      <w:r w:rsidRPr="0033529A">
        <w:t>60 = 5</w:t>
      </w:r>
      <w:r>
        <w:t>.</w:t>
      </w:r>
      <w:r w:rsidRPr="0033529A">
        <w:t>00</w:t>
      </w:r>
    </w:p>
    <w:p w14:paraId="1B14A273" w14:textId="77777777" w:rsidR="00645A44" w:rsidRPr="0033529A" w:rsidRDefault="00645A44" w:rsidP="00645A44">
      <w:pPr>
        <w:pStyle w:val="Pquestiontextmainstem"/>
      </w:pPr>
      <w:r w:rsidRPr="0033529A">
        <w:t>4</w:t>
      </w:r>
      <w:r w:rsidRPr="00570D01">
        <w:rPr>
          <w:rStyle w:val="Cmathsexpressions"/>
          <w:i/>
          <w:iCs/>
        </w:rPr>
        <w:t>C</w:t>
      </w:r>
      <w:r w:rsidRPr="0033529A">
        <w:t xml:space="preserve"> = 5</w:t>
      </w:r>
      <w:r>
        <w:t>.</w:t>
      </w:r>
      <w:r w:rsidRPr="0033529A">
        <w:t xml:space="preserve">00 </w:t>
      </w:r>
      <w:r>
        <w:t>–</w:t>
      </w:r>
      <w:r w:rsidRPr="0033529A">
        <w:t xml:space="preserve"> </w:t>
      </w:r>
      <w:r>
        <w:t>0.</w:t>
      </w:r>
      <w:r w:rsidRPr="0033529A">
        <w:t>60</w:t>
      </w:r>
    </w:p>
    <w:p w14:paraId="01A8C330" w14:textId="77777777" w:rsidR="00645A44" w:rsidRPr="0033529A" w:rsidRDefault="00645A44" w:rsidP="00645A44">
      <w:pPr>
        <w:pStyle w:val="Pquestiontextmainstem"/>
      </w:pPr>
      <w:r w:rsidRPr="0033529A">
        <w:t>4</w:t>
      </w:r>
      <w:r w:rsidRPr="00570D01">
        <w:rPr>
          <w:rStyle w:val="Cmathsexpressions"/>
          <w:i/>
          <w:iCs/>
        </w:rPr>
        <w:t>C</w:t>
      </w:r>
      <w:r w:rsidRPr="0033529A">
        <w:t xml:space="preserve"> = 4</w:t>
      </w:r>
      <w:r>
        <w:t>.</w:t>
      </w:r>
      <w:r w:rsidRPr="0033529A">
        <w:t>40</w:t>
      </w:r>
    </w:p>
    <w:p w14:paraId="4254BEC3" w14:textId="77777777" w:rsidR="00645A44" w:rsidRPr="0033529A" w:rsidRDefault="00645A44" w:rsidP="00645A44">
      <w:pPr>
        <w:pStyle w:val="Pquestiontextmainstem"/>
      </w:pPr>
      <w:r w:rsidRPr="00570D01">
        <w:rPr>
          <w:rStyle w:val="Cmathsexpressions"/>
          <w:i/>
          <w:iCs/>
        </w:rPr>
        <w:t>C</w:t>
      </w:r>
      <w:r w:rsidRPr="0033529A">
        <w:t xml:space="preserve"> = </w:t>
      </w:r>
      <w:r w:rsidRPr="005048D0">
        <w:rPr>
          <w:position w:val="-24"/>
        </w:rPr>
        <w:object w:dxaOrig="540" w:dyaOrig="620" w14:anchorId="0AC7AE30">
          <v:shape id="_x0000_i1033" type="#_x0000_t75" style="width:27pt;height:30.75pt" o:ole="">
            <v:imagedata r:id="rId21" o:title=""/>
          </v:shape>
          <o:OLEObject Type="Embed" ProgID="Equation.3" ShapeID="_x0000_i1033" DrawAspect="Content" ObjectID="_1540570670" r:id="rId22"/>
        </w:object>
      </w:r>
    </w:p>
    <w:p w14:paraId="48270CC4" w14:textId="77777777" w:rsidR="00645A44" w:rsidRDefault="00645A44" w:rsidP="00645A44">
      <w:pPr>
        <w:pStyle w:val="Pquestiontextmainstem"/>
      </w:pPr>
      <w:r w:rsidRPr="00570D01">
        <w:rPr>
          <w:rStyle w:val="Cmathsexpressions"/>
          <w:i/>
          <w:iCs/>
        </w:rPr>
        <w:t>C</w:t>
      </w:r>
      <w:r w:rsidRPr="0033529A">
        <w:t xml:space="preserve"> = 1</w:t>
      </w:r>
      <w:r>
        <w:t>.</w:t>
      </w:r>
      <w:r w:rsidRPr="0033529A">
        <w:t>10</w:t>
      </w:r>
    </w:p>
    <w:p w14:paraId="1D219CE9" w14:textId="77777777" w:rsidR="00645A44" w:rsidRPr="005048D0" w:rsidRDefault="00645A44" w:rsidP="00645A44">
      <w:pPr>
        <w:pStyle w:val="Pquestiontextmainstem"/>
      </w:pPr>
      <w:r>
        <w:t>Each chocolate bar was $1.10.</w:t>
      </w:r>
    </w:p>
    <w:p w14:paraId="28F6314F" w14:textId="4E47CEF7" w:rsidR="00502A7B" w:rsidRDefault="006E23AF" w:rsidP="00502A7B">
      <w:pPr>
        <w:pStyle w:val="Psectionresults"/>
      </w:pPr>
      <w:r>
        <w:t>Multiple-choice total marks:  12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59919F82" w14:textId="2988666C" w:rsidR="00E8096B" w:rsidRDefault="00E8096B" w:rsidP="00E8096B">
      <w:pPr>
        <w:pStyle w:val="Pquestionheadingsx"/>
      </w:pPr>
      <w:r>
        <w:t>Question 13</w:t>
      </w:r>
      <w:r>
        <w:tab/>
      </w:r>
      <w:r w:rsidR="00470C59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CA3FFC">
        <w:t>3</w:t>
      </w:r>
      <w:r>
        <w:t>]</w:t>
      </w:r>
    </w:p>
    <w:p w14:paraId="7EE9E4A9" w14:textId="1393065E" w:rsidR="00970855" w:rsidRPr="00434516" w:rsidRDefault="00BD017A" w:rsidP="00470C59">
      <w:pPr>
        <w:pStyle w:val="Pquestiontextpartsa"/>
      </w:pPr>
      <w:r w:rsidRPr="00970855">
        <w:rPr>
          <w:rStyle w:val="Cquestionpartlabelbold"/>
        </w:rPr>
        <w:t>(a)</w:t>
      </w:r>
      <w:r w:rsidRPr="00434516">
        <w:tab/>
        <w:t>David</w:t>
      </w:r>
      <w:r>
        <w:t>’</w:t>
      </w:r>
      <w:r w:rsidRPr="00434516">
        <w:t>s working</w:t>
      </w:r>
      <w:r w:rsidR="00970855">
        <w:br/>
      </w:r>
      <w:r w:rsidRPr="00F62428">
        <w:rPr>
          <w:position w:val="-22"/>
        </w:rPr>
        <w:object w:dxaOrig="220" w:dyaOrig="600" w14:anchorId="3154E4B1">
          <v:shape id="_x0000_i1034" type="#_x0000_t75" style="width:11.25pt;height:30pt" o:ole="">
            <v:imagedata r:id="rId23" o:title=""/>
          </v:shape>
          <o:OLEObject Type="Embed" ProgID="Equation.3" ShapeID="_x0000_i1034" DrawAspect="Content" ObjectID="_1540570671" r:id="rId24"/>
        </w:object>
      </w:r>
      <w:r w:rsidRPr="00434516">
        <w:t xml:space="preserve"> − 5 = 7</w:t>
      </w:r>
      <w:r w:rsidR="00970855">
        <w:br/>
        <w:t xml:space="preserve">      </w:t>
      </w:r>
      <w:r w:rsidRPr="00F62428">
        <w:rPr>
          <w:position w:val="-22"/>
        </w:rPr>
        <w:object w:dxaOrig="220" w:dyaOrig="600" w14:anchorId="20D62229">
          <v:shape id="_x0000_i1035" type="#_x0000_t75" style="width:11.25pt;height:30pt" o:ole="">
            <v:imagedata r:id="rId25" o:title=""/>
          </v:shape>
          <o:OLEObject Type="Embed" ProgID="Equation.3" ShapeID="_x0000_i1035" DrawAspect="Content" ObjectID="_1540570672" r:id="rId26"/>
        </w:object>
      </w:r>
      <w:r w:rsidRPr="00434516">
        <w:t xml:space="preserve"> = 12</w:t>
      </w:r>
      <w:r w:rsidR="00970855">
        <w:br/>
      </w:r>
      <w:r w:rsidR="00970855">
        <w:rPr>
          <w:noProof/>
        </w:rPr>
        <w:t xml:space="preserve">   </w:t>
      </w:r>
      <w:r w:rsidR="00287549">
        <w:rPr>
          <w:noProof/>
        </w:rPr>
        <w:pict w14:anchorId="10F0620E">
          <v:shape id="Picture 1" o:spid="_x0000_i1036" type="#_x0000_t75" style="width:54.75pt;height:25.5pt;visibility:visible;mso-wrap-style:square">
            <v:imagedata r:id="rId27" o:title="" grayscale="t"/>
          </v:shape>
        </w:pict>
      </w:r>
    </w:p>
    <w:p w14:paraId="3FB23306" w14:textId="394254CE" w:rsidR="00970855" w:rsidRDefault="00BD017A" w:rsidP="00470C59">
      <w:pPr>
        <w:pStyle w:val="Pquestiontextpartsa"/>
      </w:pPr>
      <w:r w:rsidRPr="00970855">
        <w:rPr>
          <w:rStyle w:val="Cquestionpartlabelbold"/>
        </w:rPr>
        <w:lastRenderedPageBreak/>
        <w:t>(b)</w:t>
      </w:r>
      <w:r w:rsidRPr="00970855">
        <w:rPr>
          <w:rStyle w:val="Cquestionpartlabelbold"/>
        </w:rPr>
        <w:tab/>
      </w:r>
      <w:r w:rsidRPr="00434516">
        <w:t xml:space="preserve">Correct working </w:t>
      </w:r>
      <w:r w:rsidR="0069653B">
        <w:br/>
      </w:r>
      <w:r w:rsidRPr="00F62428">
        <w:rPr>
          <w:position w:val="-22"/>
        </w:rPr>
        <w:object w:dxaOrig="220" w:dyaOrig="600" w14:anchorId="51E939CA">
          <v:shape id="_x0000_i1037" type="#_x0000_t75" style="width:11.25pt;height:30pt" o:ole="">
            <v:imagedata r:id="rId28" o:title=""/>
          </v:shape>
          <o:OLEObject Type="Embed" ProgID="Equation.3" ShapeID="_x0000_i1037" DrawAspect="Content" ObjectID="_1540570673" r:id="rId29"/>
        </w:object>
      </w:r>
      <w:r w:rsidRPr="00434516">
        <w:t xml:space="preserve"> − 5 = 7</w:t>
      </w:r>
      <w:r w:rsidR="0069653B">
        <w:br/>
        <w:t xml:space="preserve">    </w:t>
      </w:r>
      <w:r w:rsidRPr="00F62428">
        <w:rPr>
          <w:position w:val="-22"/>
        </w:rPr>
        <w:object w:dxaOrig="220" w:dyaOrig="600" w14:anchorId="7B5ACB61">
          <v:shape id="_x0000_i1038" type="#_x0000_t75" style="width:11.25pt;height:30pt" o:ole="">
            <v:imagedata r:id="rId30" o:title=""/>
          </v:shape>
          <o:OLEObject Type="Embed" ProgID="Equation.3" ShapeID="_x0000_i1038" DrawAspect="Content" ObjectID="_1540570674" r:id="rId31"/>
        </w:object>
      </w:r>
      <w:r w:rsidRPr="00434516">
        <w:t xml:space="preserve"> = 12</w:t>
      </w:r>
      <w:r w:rsidR="0069653B">
        <w:br/>
      </w:r>
      <w:r w:rsidR="0069653B">
        <w:rPr>
          <w:rStyle w:val="Cmathsexpressions"/>
          <w:i/>
        </w:rPr>
        <w:t xml:space="preserve">      </w:t>
      </w:r>
      <w:r w:rsidRPr="00970855">
        <w:rPr>
          <w:rStyle w:val="Cmathsexpressions"/>
          <w:i/>
        </w:rPr>
        <w:t>x</w:t>
      </w:r>
      <w:r w:rsidRPr="00434516">
        <w:t xml:space="preserve"> = 36</w:t>
      </w:r>
    </w:p>
    <w:p w14:paraId="47FA81D7" w14:textId="5FCFBDD3" w:rsidR="00E8096B" w:rsidRPr="008574DC" w:rsidRDefault="00BD017A" w:rsidP="00470C59">
      <w:pPr>
        <w:pStyle w:val="Pquestiontextpartsa"/>
      </w:pPr>
      <w:r w:rsidRPr="00970855">
        <w:rPr>
          <w:rStyle w:val="Cquestionpartlabelbold"/>
        </w:rPr>
        <w:t>(c)</w:t>
      </w:r>
      <w:r w:rsidRPr="00970855">
        <w:rPr>
          <w:rStyle w:val="Cquestionpartlabelbold"/>
        </w:rPr>
        <w:tab/>
      </w:r>
      <w:r w:rsidRPr="00434516">
        <w:t>David divided by 3 rather than multiplying by 3.</w:t>
      </w:r>
    </w:p>
    <w:p w14:paraId="42A11166" w14:textId="4DC5197C" w:rsidR="00E8096B" w:rsidRDefault="00E8096B" w:rsidP="00E8096B">
      <w:pPr>
        <w:pStyle w:val="Pquestionheadingsx"/>
      </w:pPr>
      <w:r>
        <w:t>Question 14</w:t>
      </w:r>
      <w:r>
        <w:tab/>
      </w:r>
      <w:r w:rsidR="00470C59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>
        <w:t>2]</w:t>
      </w:r>
    </w:p>
    <w:p w14:paraId="6C702C5D" w14:textId="2590FF7D" w:rsidR="00BD017A" w:rsidRPr="00434516" w:rsidRDefault="00BD017A" w:rsidP="00470C59">
      <w:pPr>
        <w:pStyle w:val="Pquestiontextpartsa"/>
      </w:pPr>
      <w:r w:rsidRPr="00434516">
        <w:t>The taxi costs $5 to hire before you go anywhere (</w:t>
      </w:r>
      <w:r w:rsidR="0069653B">
        <w:t>‘f</w:t>
      </w:r>
      <w:r w:rsidRPr="00434516">
        <w:t>lagfall</w:t>
      </w:r>
      <w:r w:rsidR="0069653B">
        <w:t>’</w:t>
      </w:r>
      <w:r w:rsidRPr="00434516">
        <w:t xml:space="preserve"> = $5).</w:t>
      </w:r>
    </w:p>
    <w:p w14:paraId="2662EB04" w14:textId="4D428B40" w:rsidR="00BD017A" w:rsidRPr="00434516" w:rsidRDefault="0069653B" w:rsidP="00470C59">
      <w:pPr>
        <w:pStyle w:val="Pquestiontextpartsa"/>
      </w:pPr>
      <w:r>
        <w:t>For</w:t>
      </w:r>
      <w:r w:rsidR="00BD017A" w:rsidRPr="00434516">
        <w:t xml:space="preserve"> 10 km the taxi charges an </w:t>
      </w:r>
      <w:r>
        <w:t>additional</w:t>
      </w:r>
      <w:r w:rsidR="00BD017A" w:rsidRPr="00434516">
        <w:t xml:space="preserve"> $20.</w:t>
      </w:r>
    </w:p>
    <w:p w14:paraId="3BDEBC6A" w14:textId="77777777" w:rsidR="00BD017A" w:rsidRDefault="00BD017A" w:rsidP="00470C59">
      <w:pPr>
        <w:pStyle w:val="Pquestiontextpartsa"/>
      </w:pPr>
      <w:r w:rsidRPr="00434516">
        <w:t>Thus the taxi charges $2 per km.</w:t>
      </w:r>
    </w:p>
    <w:p w14:paraId="5C2F45D4" w14:textId="5B3B9DDC" w:rsidR="00AA13D9" w:rsidRPr="00434516" w:rsidRDefault="00AA13D9" w:rsidP="00AA13D9">
      <w:pPr>
        <w:pStyle w:val="Pquestiontextmainstem"/>
      </w:pPr>
      <w:r w:rsidRPr="0033529A">
        <w:t xml:space="preserve">The total cost for the taxi journey can be given by the equation </w:t>
      </w:r>
      <w:r w:rsidRPr="0033529A">
        <w:rPr>
          <w:i/>
        </w:rPr>
        <w:t>c</w:t>
      </w:r>
      <w:r w:rsidRPr="0033529A">
        <w:t xml:space="preserve"> = 2</w:t>
      </w:r>
      <w:r w:rsidRPr="0033529A">
        <w:rPr>
          <w:i/>
        </w:rPr>
        <w:t>d</w:t>
      </w:r>
      <w:r w:rsidRPr="0033529A">
        <w:t xml:space="preserve"> + 5, where </w:t>
      </w:r>
      <w:r w:rsidRPr="0033529A">
        <w:rPr>
          <w:i/>
        </w:rPr>
        <w:t>c</w:t>
      </w:r>
      <w:r w:rsidRPr="0033529A">
        <w:t xml:space="preserve"> is the cost and </w:t>
      </w:r>
      <w:r w:rsidRPr="0033529A">
        <w:rPr>
          <w:i/>
        </w:rPr>
        <w:t>d</w:t>
      </w:r>
      <w:r w:rsidRPr="0033529A">
        <w:t xml:space="preserve"> is the distance in km.</w:t>
      </w:r>
    </w:p>
    <w:p w14:paraId="3825415C" w14:textId="4B72D600" w:rsidR="00E8096B" w:rsidRDefault="00E8096B" w:rsidP="00E8096B">
      <w:pPr>
        <w:pStyle w:val="Pquestionheadingsx"/>
      </w:pPr>
      <w:r>
        <w:t>Question 15</w:t>
      </w:r>
      <w:r>
        <w:tab/>
      </w:r>
      <w:r w:rsidR="00470C59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1</w:t>
      </w:r>
      <w:r>
        <w:t>]</w:t>
      </w:r>
    </w:p>
    <w:p w14:paraId="22510E90" w14:textId="77777777" w:rsidR="00BD017A" w:rsidRPr="00434516" w:rsidRDefault="00BD017A" w:rsidP="00470C59">
      <w:pPr>
        <w:pStyle w:val="Pquestiontextpartsa"/>
      </w:pPr>
      <w:r w:rsidRPr="00970855">
        <w:rPr>
          <w:rStyle w:val="Cquestionpartlabelbold"/>
        </w:rPr>
        <w:t>(a)</w:t>
      </w:r>
      <w:r w:rsidRPr="00970855">
        <w:rPr>
          <w:rStyle w:val="Cquestionpartlabelbold"/>
        </w:rPr>
        <w:tab/>
      </w:r>
      <w:r w:rsidRPr="00434516">
        <w:t>2</w:t>
      </w:r>
      <w:r w:rsidRPr="00970855">
        <w:rPr>
          <w:rStyle w:val="Cmathsexpressions"/>
          <w:i/>
        </w:rPr>
        <w:t>n</w:t>
      </w:r>
      <w:r w:rsidRPr="00434516">
        <w:t xml:space="preserve"> + 4 = 22</w:t>
      </w:r>
    </w:p>
    <w:p w14:paraId="070EF240" w14:textId="1AA87C96" w:rsidR="00E8096B" w:rsidRPr="008574DC" w:rsidRDefault="00BD017A" w:rsidP="00470C59">
      <w:pPr>
        <w:pStyle w:val="Pquestiontextpartsa"/>
      </w:pPr>
      <w:r w:rsidRPr="00970855">
        <w:rPr>
          <w:rStyle w:val="Cquestionpartlabelbold"/>
        </w:rPr>
        <w:t>(b)</w:t>
      </w:r>
      <w:r w:rsidRPr="00434516">
        <w:tab/>
      </w:r>
      <w:r w:rsidRPr="00970855">
        <w:rPr>
          <w:rStyle w:val="Cmathsexpressions"/>
          <w:i/>
        </w:rPr>
        <w:t>n</w:t>
      </w:r>
      <w:r w:rsidRPr="00434516">
        <w:t xml:space="preserve"> + 5 = 2</w:t>
      </w:r>
      <w:r w:rsidRPr="00970855">
        <w:rPr>
          <w:rStyle w:val="Cmathsexpressions"/>
          <w:i/>
        </w:rPr>
        <w:t>n</w:t>
      </w:r>
      <w:r w:rsidRPr="00434516">
        <w:t xml:space="preserve"> − 3</w:t>
      </w:r>
    </w:p>
    <w:p w14:paraId="08492EF5" w14:textId="082FCE05" w:rsidR="00E8096B" w:rsidRDefault="00E8096B" w:rsidP="00E8096B">
      <w:pPr>
        <w:pStyle w:val="Pquestionheadingsx"/>
      </w:pPr>
      <w:r>
        <w:t>Question 16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1</w:t>
      </w:r>
      <w:r>
        <w:t>]</w:t>
      </w:r>
    </w:p>
    <w:p w14:paraId="1AC9A939" w14:textId="2946675B" w:rsidR="00970855" w:rsidRDefault="00BD017A" w:rsidP="00470C59">
      <w:pPr>
        <w:pStyle w:val="Pquestiontextpartsa"/>
      </w:pPr>
      <w:r w:rsidRPr="00970855">
        <w:rPr>
          <w:rStyle w:val="Cquestionpartlabelbold"/>
        </w:rPr>
        <w:t>(a)</w:t>
      </w:r>
      <w:r w:rsidRPr="00434516">
        <w:tab/>
        <w:t>3</w:t>
      </w:r>
      <w:r w:rsidRPr="00970855">
        <w:rPr>
          <w:rStyle w:val="Cmathsexpressions"/>
          <w:i/>
        </w:rPr>
        <w:t>x</w:t>
      </w:r>
      <w:r w:rsidRPr="00434516">
        <w:t xml:space="preserve"> − 5 = 13 </w:t>
      </w:r>
      <w:r w:rsidR="002B4286">
        <w:tab/>
      </w:r>
      <w:r w:rsidRPr="00434516">
        <w:t>(</w:t>
      </w:r>
      <w:r w:rsidRPr="00970855">
        <w:rPr>
          <w:rStyle w:val="Cmathsexpressions"/>
          <w:i/>
        </w:rPr>
        <w:t>x</w:t>
      </w:r>
      <w:r w:rsidRPr="00434516">
        <w:t xml:space="preserve"> = 6)</w:t>
      </w:r>
      <w:r w:rsidR="0069653B">
        <w:br/>
      </w:r>
      <w:r w:rsidRPr="00434516">
        <w:t>LHS = 3 × 6 − 5</w:t>
      </w:r>
      <w:r w:rsidR="0069653B">
        <w:br/>
      </w:r>
      <w:r w:rsidRPr="00434516">
        <w:t xml:space="preserve">= 18 − 5 </w:t>
      </w:r>
      <w:r w:rsidR="0069653B">
        <w:br/>
      </w:r>
      <w:r w:rsidRPr="00434516">
        <w:t>= 13</w:t>
      </w:r>
      <w:r w:rsidR="0069653B">
        <w:br/>
      </w:r>
      <w:r w:rsidRPr="00434516">
        <w:t>= RHS</w:t>
      </w:r>
      <w:r w:rsidR="0069653B">
        <w:br/>
      </w:r>
      <w:r w:rsidRPr="00434516">
        <w:t xml:space="preserve">Thus </w:t>
      </w:r>
      <w:r w:rsidRPr="00970855">
        <w:rPr>
          <w:rStyle w:val="Cmathsexpressions"/>
          <w:i/>
        </w:rPr>
        <w:t>x</w:t>
      </w:r>
      <w:r w:rsidRPr="00434516">
        <w:t xml:space="preserve"> = 6 is a solution</w:t>
      </w:r>
      <w:r>
        <w:t>.</w:t>
      </w:r>
    </w:p>
    <w:p w14:paraId="1A0034EA" w14:textId="2BE27244" w:rsidR="00970855" w:rsidRDefault="00BD017A" w:rsidP="00470C59">
      <w:pPr>
        <w:pStyle w:val="Pquestiontextpartsa"/>
      </w:pPr>
      <w:r w:rsidRPr="00970855">
        <w:rPr>
          <w:rStyle w:val="Cquestionpartlabelbold"/>
        </w:rPr>
        <w:t>(b)</w:t>
      </w:r>
      <w:r w:rsidRPr="00434516">
        <w:tab/>
      </w:r>
      <w:r w:rsidRPr="005333DD">
        <w:rPr>
          <w:position w:val="-24"/>
        </w:rPr>
        <w:object w:dxaOrig="240" w:dyaOrig="620" w14:anchorId="3A7E6A57">
          <v:shape id="_x0000_i1039" type="#_x0000_t75" style="width:12pt;height:30.75pt" o:ole="">
            <v:imagedata r:id="rId32" o:title=""/>
          </v:shape>
          <o:OLEObject Type="Embed" ProgID="Equation.3" ShapeID="_x0000_i1039" DrawAspect="Content" ObjectID="_1540570675" r:id="rId33"/>
        </w:object>
      </w:r>
      <w:r w:rsidRPr="00434516">
        <w:t xml:space="preserve">= 20 </w:t>
      </w:r>
      <w:r w:rsidR="002B4286">
        <w:tab/>
      </w:r>
      <w:r w:rsidRPr="00434516">
        <w:t>(</w:t>
      </w:r>
      <w:r w:rsidRPr="00970855">
        <w:rPr>
          <w:rStyle w:val="Cmathsexpressions"/>
          <w:i/>
        </w:rPr>
        <w:t>x</w:t>
      </w:r>
      <w:r w:rsidRPr="00434516">
        <w:t xml:space="preserve"> = 4)</w:t>
      </w:r>
      <w:r w:rsidR="0069653B">
        <w:br/>
      </w:r>
      <w:r w:rsidRPr="00434516">
        <w:t xml:space="preserve">LHS = </w:t>
      </w:r>
      <w:r w:rsidRPr="005333DD">
        <w:rPr>
          <w:position w:val="-24"/>
        </w:rPr>
        <w:object w:dxaOrig="240" w:dyaOrig="620" w14:anchorId="1EC25F01">
          <v:shape id="_x0000_i1040" type="#_x0000_t75" style="width:12pt;height:30.75pt" o:ole="">
            <v:imagedata r:id="rId34" o:title=""/>
          </v:shape>
          <o:OLEObject Type="Embed" ProgID="Equation.3" ShapeID="_x0000_i1040" DrawAspect="Content" ObjectID="_1540570676" r:id="rId35"/>
        </w:object>
      </w:r>
      <w:r w:rsidR="0069653B">
        <w:br/>
      </w:r>
      <w:r w:rsidRPr="00434516">
        <w:t>≠ RHS</w:t>
      </w:r>
      <w:r w:rsidR="0069653B">
        <w:br/>
      </w:r>
      <w:r w:rsidRPr="00434516">
        <w:t xml:space="preserve">Thus </w:t>
      </w:r>
      <w:r w:rsidRPr="00970855">
        <w:rPr>
          <w:rStyle w:val="Cmathsexpressions"/>
          <w:i/>
        </w:rPr>
        <w:t>x</w:t>
      </w:r>
      <w:r w:rsidRPr="00434516">
        <w:t xml:space="preserve"> = 4 is </w:t>
      </w:r>
      <w:r w:rsidR="0069653B" w:rsidRPr="0069653B">
        <w:rPr>
          <w:i/>
        </w:rPr>
        <w:t>not</w:t>
      </w:r>
      <w:r w:rsidRPr="00434516">
        <w:t xml:space="preserve"> a solution</w:t>
      </w:r>
      <w:r>
        <w:t>.</w:t>
      </w:r>
    </w:p>
    <w:p w14:paraId="792E91C6" w14:textId="78A9F9D6" w:rsidR="002B4286" w:rsidRDefault="00BD017A" w:rsidP="00470C59">
      <w:pPr>
        <w:pStyle w:val="Pquestiontextpartsa"/>
      </w:pPr>
      <w:r w:rsidRPr="00970855">
        <w:rPr>
          <w:rStyle w:val="Cquestionpartlabelbold"/>
        </w:rPr>
        <w:t>(c)</w:t>
      </w:r>
      <w:r w:rsidRPr="00970855">
        <w:rPr>
          <w:rStyle w:val="Cquestionpartlabelbold"/>
        </w:rPr>
        <w:tab/>
      </w:r>
      <w:r w:rsidRPr="005333DD">
        <w:rPr>
          <w:b/>
          <w:position w:val="-24"/>
        </w:rPr>
        <w:object w:dxaOrig="700" w:dyaOrig="620" w14:anchorId="21C36336">
          <v:shape id="_x0000_i1041" type="#_x0000_t75" style="width:35.25pt;height:30.75pt" o:ole="">
            <v:imagedata r:id="rId36" o:title=""/>
          </v:shape>
          <o:OLEObject Type="Embed" ProgID="Equation.3" ShapeID="_x0000_i1041" DrawAspect="Content" ObjectID="_1540570677" r:id="rId37"/>
        </w:object>
      </w:r>
      <w:r w:rsidRPr="00434516">
        <w:t xml:space="preserve">= -1 </w:t>
      </w:r>
      <w:r w:rsidR="002B4286">
        <w:tab/>
      </w:r>
      <w:r w:rsidRPr="00434516">
        <w:t>(</w:t>
      </w:r>
      <w:r w:rsidRPr="00970855">
        <w:rPr>
          <w:rStyle w:val="Cmathsexpressions"/>
          <w:i/>
        </w:rPr>
        <w:t>x</w:t>
      </w:r>
      <w:r w:rsidRPr="00434516">
        <w:t xml:space="preserve"> = -1)</w:t>
      </w:r>
      <w:r w:rsidR="0069653B">
        <w:br/>
      </w:r>
      <w:r w:rsidRPr="00434516">
        <w:t xml:space="preserve">LHS = </w:t>
      </w:r>
      <w:r w:rsidRPr="005333DD">
        <w:rPr>
          <w:b/>
          <w:position w:val="-24"/>
        </w:rPr>
        <w:object w:dxaOrig="940" w:dyaOrig="620" w14:anchorId="5FC1CAC8">
          <v:shape id="_x0000_i1042" type="#_x0000_t75" style="width:47.25pt;height:30.75pt" o:ole="">
            <v:imagedata r:id="rId38" o:title=""/>
          </v:shape>
          <o:OLEObject Type="Embed" ProgID="Equation.3" ShapeID="_x0000_i1042" DrawAspect="Content" ObjectID="_1540570678" r:id="rId39"/>
        </w:object>
      </w:r>
      <w:r w:rsidR="0069653B">
        <w:rPr>
          <w:b/>
        </w:rPr>
        <w:br/>
      </w:r>
      <w:r w:rsidR="002B4286">
        <w:t xml:space="preserve">= </w:t>
      </w:r>
      <w:r w:rsidR="002B4286" w:rsidRPr="002B4286">
        <w:rPr>
          <w:position w:val="-24"/>
        </w:rPr>
        <w:object w:dxaOrig="380" w:dyaOrig="620" w14:anchorId="56B1091A">
          <v:shape id="_x0000_i1043" type="#_x0000_t75" style="width:18.75pt;height:30.75pt" o:ole="">
            <v:imagedata r:id="rId40" o:title=""/>
          </v:shape>
          <o:OLEObject Type="Embed" ProgID="Equation.DSMT4" ShapeID="_x0000_i1043" DrawAspect="Content" ObjectID="_1540570679" r:id="rId41"/>
        </w:object>
      </w:r>
    </w:p>
    <w:p w14:paraId="500A13F4" w14:textId="02F9B313" w:rsidR="00E8096B" w:rsidRPr="008574DC" w:rsidRDefault="002B4286" w:rsidP="00470C59">
      <w:pPr>
        <w:pStyle w:val="Pquestiontextpartsa"/>
      </w:pPr>
      <w:r>
        <w:tab/>
      </w:r>
      <w:r w:rsidR="00BD017A" w:rsidRPr="00434516">
        <w:t>≠ RHS</w:t>
      </w:r>
      <w:r w:rsidR="0069653B">
        <w:br/>
      </w:r>
      <w:r w:rsidR="00BD017A" w:rsidRPr="00434516">
        <w:t xml:space="preserve">Thus </w:t>
      </w:r>
      <w:r w:rsidR="00BD017A" w:rsidRPr="00970855">
        <w:rPr>
          <w:rStyle w:val="Cmathsexpressions"/>
          <w:i/>
        </w:rPr>
        <w:t>x</w:t>
      </w:r>
      <w:r w:rsidR="00BD017A" w:rsidRPr="00434516">
        <w:t xml:space="preserve"> = -1 is </w:t>
      </w:r>
      <w:r w:rsidR="0069653B" w:rsidRPr="0069653B">
        <w:rPr>
          <w:i/>
        </w:rPr>
        <w:t>not</w:t>
      </w:r>
      <w:r w:rsidR="00BD017A" w:rsidRPr="0069653B">
        <w:rPr>
          <w:i/>
        </w:rPr>
        <w:t xml:space="preserve"> </w:t>
      </w:r>
      <w:r w:rsidR="00BD017A" w:rsidRPr="00434516">
        <w:t>a solution</w:t>
      </w:r>
      <w:r w:rsidR="00BD017A">
        <w:t>.</w:t>
      </w:r>
    </w:p>
    <w:p w14:paraId="7A9B19E2" w14:textId="1FC26A95" w:rsidR="00E8096B" w:rsidRDefault="00E8096B" w:rsidP="00E8096B">
      <w:pPr>
        <w:pStyle w:val="Pquestionheadingsx"/>
      </w:pPr>
      <w:r>
        <w:t>Question 17</w:t>
      </w:r>
      <w:r>
        <w:tab/>
      </w:r>
      <w:r w:rsidR="00470C59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1</w:t>
      </w:r>
      <w:r>
        <w:t>]</w:t>
      </w:r>
    </w:p>
    <w:p w14:paraId="1ED6AAAB" w14:textId="77777777" w:rsidR="00BD017A" w:rsidRPr="00434516" w:rsidRDefault="00BD017A" w:rsidP="00470C59">
      <w:pPr>
        <w:pStyle w:val="Pquestiontextmainstem"/>
      </w:pPr>
      <w:r w:rsidRPr="00434516">
        <w:t>2(</w:t>
      </w:r>
      <w:r w:rsidRPr="00970855">
        <w:rPr>
          <w:rStyle w:val="Cmathsexpressions"/>
          <w:i/>
          <w:iCs/>
        </w:rPr>
        <w:t>m</w:t>
      </w:r>
      <w:r w:rsidRPr="00434516">
        <w:t xml:space="preserve"> − 2) = 10</w:t>
      </w:r>
    </w:p>
    <w:p w14:paraId="4A3735D6" w14:textId="2C5E185F" w:rsidR="00E8096B" w:rsidRPr="008574DC" w:rsidRDefault="00BD017A" w:rsidP="00470C59">
      <w:pPr>
        <w:pStyle w:val="Pquestiontextmainstem"/>
      </w:pPr>
      <w:r w:rsidRPr="00434516">
        <w:t>A number has two subtracted from it and the result is doubled. This result equals ten.</w:t>
      </w:r>
    </w:p>
    <w:p w14:paraId="41546B8D" w14:textId="3C46DD82" w:rsidR="00E8096B" w:rsidRDefault="00E8096B" w:rsidP="00E8096B">
      <w:pPr>
        <w:pStyle w:val="Pquestionheadingsx"/>
      </w:pPr>
      <w:r>
        <w:lastRenderedPageBreak/>
        <w:t>Question 18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1</w:t>
      </w:r>
      <w:r>
        <w:t>]</w:t>
      </w:r>
    </w:p>
    <w:p w14:paraId="6EDC51B1" w14:textId="1774825E" w:rsidR="00970855" w:rsidRDefault="00470C59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a)</w:t>
      </w:r>
      <w:r w:rsidRPr="00434516">
        <w:tab/>
      </w:r>
      <w:r w:rsidRPr="00970855">
        <w:rPr>
          <w:rStyle w:val="Cmathsexpressions"/>
          <w:i/>
        </w:rPr>
        <w:t>F</w:t>
      </w:r>
      <w:r w:rsidRPr="00434516">
        <w:t xml:space="preserve"> = </w:t>
      </w:r>
      <w:r w:rsidRPr="00970855">
        <w:rPr>
          <w:rStyle w:val="Cmathsexpressions"/>
          <w:i/>
        </w:rPr>
        <w:t>Ma</w:t>
      </w:r>
      <w:r w:rsidR="0069653B">
        <w:rPr>
          <w:rStyle w:val="Cmathsexpressions"/>
          <w:i/>
        </w:rPr>
        <w:tab/>
      </w:r>
      <w:r w:rsidR="0069653B">
        <w:rPr>
          <w:rStyle w:val="Cmathsexpressions"/>
          <w:i/>
        </w:rPr>
        <w:tab/>
      </w:r>
      <w:r w:rsidR="0069653B">
        <w:rPr>
          <w:rStyle w:val="Cmathsexpressions"/>
          <w:i/>
        </w:rPr>
        <w:tab/>
      </w:r>
      <w:r w:rsidRPr="00970855">
        <w:rPr>
          <w:rStyle w:val="Cquestionpartlabelbold"/>
        </w:rPr>
        <w:t>(b)</w:t>
      </w:r>
      <w:r w:rsidR="00F5072B">
        <w:rPr>
          <w:rStyle w:val="Cquestionpartlabelbold"/>
        </w:rPr>
        <w:t xml:space="preserve">  </w:t>
      </w:r>
      <w:r w:rsidRPr="00970855">
        <w:rPr>
          <w:rStyle w:val="Cmathsexpressions"/>
          <w:i/>
        </w:rPr>
        <w:t>R</w:t>
      </w:r>
      <w:r w:rsidRPr="00434516">
        <w:t xml:space="preserve"> = 2</w:t>
      </w:r>
      <w:r w:rsidRPr="00970855">
        <w:rPr>
          <w:rStyle w:val="Cmathsexpressions"/>
          <w:i/>
        </w:rPr>
        <w:t>B</w:t>
      </w:r>
      <w:r w:rsidRPr="00434516">
        <w:t xml:space="preserve"> − 5</w:t>
      </w:r>
    </w:p>
    <w:p w14:paraId="5EAED291" w14:textId="14FAA6C3" w:rsidR="00E8096B" w:rsidRDefault="00E8096B" w:rsidP="00E8096B">
      <w:pPr>
        <w:pStyle w:val="Pquestionheadingsx"/>
      </w:pPr>
      <w:r>
        <w:t>Question 19</w:t>
      </w:r>
      <w:r>
        <w:tab/>
      </w:r>
      <w:r w:rsidR="00470C59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2</w:t>
      </w:r>
      <w:r>
        <w:t>]</w:t>
      </w:r>
    </w:p>
    <w:p w14:paraId="75718706" w14:textId="77777777" w:rsidR="00BD017A" w:rsidRDefault="00BD017A" w:rsidP="00970855">
      <w:pPr>
        <w:pStyle w:val="Pquestiontextmainstem"/>
      </w:pPr>
      <w:r w:rsidRPr="00434516">
        <w:t>3</w:t>
      </w:r>
      <w:r w:rsidRPr="00970855">
        <w:rPr>
          <w:rStyle w:val="Cmathsexpressions"/>
          <w:i/>
          <w:iCs/>
        </w:rPr>
        <w:t>x</w:t>
      </w:r>
      <w:r>
        <w:t xml:space="preserve"> + 7 = 1</w:t>
      </w:r>
    </w:p>
    <w:p w14:paraId="1F55D49D" w14:textId="77777777" w:rsidR="00BD017A" w:rsidRDefault="00BD017A" w:rsidP="00970855">
      <w:pPr>
        <w:pStyle w:val="Pquestiontextmainstem"/>
      </w:pPr>
      <w:r w:rsidRPr="00434516">
        <w:t>3</w:t>
      </w:r>
      <w:r w:rsidRPr="00970855">
        <w:rPr>
          <w:rStyle w:val="Cmathsexpressions"/>
          <w:i/>
          <w:iCs/>
        </w:rPr>
        <w:t>x</w:t>
      </w:r>
      <w:r>
        <w:t xml:space="preserve"> = 1 – 7</w:t>
      </w:r>
    </w:p>
    <w:p w14:paraId="3ACA4003" w14:textId="77777777" w:rsidR="00BD017A" w:rsidRPr="00434516" w:rsidRDefault="00BD017A" w:rsidP="00970855">
      <w:pPr>
        <w:pStyle w:val="Pquestiontextmainstem"/>
      </w:pPr>
      <w:r w:rsidRPr="00434516">
        <w:t>3</w:t>
      </w:r>
      <w:r w:rsidRPr="00970855">
        <w:rPr>
          <w:rStyle w:val="Cmathsexpressions"/>
          <w:i/>
          <w:iCs/>
        </w:rPr>
        <w:t>x</w:t>
      </w:r>
      <w:r w:rsidRPr="00434516">
        <w:t xml:space="preserve"> = -6</w:t>
      </w:r>
    </w:p>
    <w:p w14:paraId="750C3181" w14:textId="77777777" w:rsidR="00970855" w:rsidRDefault="00BD017A" w:rsidP="00970855">
      <w:pPr>
        <w:pStyle w:val="Pquestiontextmainstem"/>
      </w:pPr>
      <w:r w:rsidRPr="00970855">
        <w:rPr>
          <w:rStyle w:val="Cmathsexpressions"/>
          <w:i/>
          <w:iCs/>
        </w:rPr>
        <w:t>x</w:t>
      </w:r>
      <w:r w:rsidRPr="00434516">
        <w:t xml:space="preserve"> = -2</w:t>
      </w:r>
    </w:p>
    <w:p w14:paraId="73D0F66A" w14:textId="1536DEC0" w:rsidR="00E8096B" w:rsidRDefault="00E8096B" w:rsidP="00E8096B">
      <w:pPr>
        <w:pStyle w:val="Pquestionheadingsx"/>
      </w:pPr>
      <w:r>
        <w:t>Question 2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2</w:t>
      </w:r>
      <w:r>
        <w:t>]</w:t>
      </w:r>
    </w:p>
    <w:p w14:paraId="347E6A73" w14:textId="50B6C3D7" w:rsidR="00970855" w:rsidRPr="00970855" w:rsidRDefault="00970855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a)</w:t>
      </w:r>
      <w:r w:rsidRPr="002469EC">
        <w:tab/>
        <w:t>3</w:t>
      </w:r>
      <w:r w:rsidRPr="00970855">
        <w:rPr>
          <w:rStyle w:val="Cmathsexpressions"/>
          <w:i/>
        </w:rPr>
        <w:t>c</w:t>
      </w:r>
      <w:r w:rsidRPr="002469EC">
        <w:t xml:space="preserve"> + 5 = 4</w:t>
      </w:r>
      <w:r w:rsidR="0069653B">
        <w:br/>
      </w:r>
      <w:r w:rsidRPr="002469EC">
        <w:t>3</w:t>
      </w:r>
      <w:r w:rsidRPr="00970855">
        <w:rPr>
          <w:rStyle w:val="Cmathsexpressions"/>
          <w:i/>
        </w:rPr>
        <w:t>c</w:t>
      </w:r>
      <w:r w:rsidRPr="002469EC">
        <w:t xml:space="preserve"> = 4 − 5</w:t>
      </w:r>
      <w:r w:rsidR="0069653B">
        <w:br/>
      </w:r>
      <w:r w:rsidRPr="002469EC">
        <w:t>3</w:t>
      </w:r>
      <w:r w:rsidRPr="00970855">
        <w:rPr>
          <w:rStyle w:val="Cmathsexpressions"/>
          <w:i/>
        </w:rPr>
        <w:t>c</w:t>
      </w:r>
      <w:r w:rsidRPr="002469EC">
        <w:t xml:space="preserve"> = -1</w:t>
      </w:r>
      <w:r w:rsidR="0069653B">
        <w:br/>
      </w:r>
      <w:r w:rsidRPr="00970855">
        <w:rPr>
          <w:rStyle w:val="Cmathsexpressions"/>
          <w:i/>
        </w:rPr>
        <w:t>c</w:t>
      </w:r>
      <w:r w:rsidRPr="00434516">
        <w:t xml:space="preserve"> = </w:t>
      </w:r>
      <w:r w:rsidRPr="000E5350">
        <w:rPr>
          <w:b/>
          <w:position w:val="-24"/>
        </w:rPr>
        <w:object w:dxaOrig="340" w:dyaOrig="620" w14:anchorId="4576D559">
          <v:shape id="_x0000_i1044" type="#_x0000_t75" style="width:17.25pt;height:30.75pt" o:ole="">
            <v:imagedata r:id="rId42" o:title=""/>
          </v:shape>
          <o:OLEObject Type="Embed" ProgID="Equation.3" ShapeID="_x0000_i1044" DrawAspect="Content" ObjectID="_1540570680" r:id="rId43"/>
        </w:object>
      </w:r>
    </w:p>
    <w:p w14:paraId="38C9D0E3" w14:textId="198A82F3" w:rsidR="00970855" w:rsidRDefault="00970855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b)</w:t>
      </w:r>
      <w:r w:rsidRPr="002469EC">
        <w:tab/>
        <w:t>17 + 4</w:t>
      </w:r>
      <w:r w:rsidRPr="00970855">
        <w:rPr>
          <w:rStyle w:val="Cmathsexpressions"/>
          <w:i/>
        </w:rPr>
        <w:t>b</w:t>
      </w:r>
      <w:r w:rsidRPr="002469EC">
        <w:t xml:space="preserve"> = -33</w:t>
      </w:r>
      <w:r w:rsidR="0069653B">
        <w:br/>
      </w:r>
      <w:r w:rsidRPr="002469EC">
        <w:t>4</w:t>
      </w:r>
      <w:r w:rsidRPr="00970855">
        <w:rPr>
          <w:rStyle w:val="Cmathsexpressions"/>
          <w:i/>
        </w:rPr>
        <w:t>b</w:t>
      </w:r>
      <w:r w:rsidRPr="002469EC">
        <w:t xml:space="preserve"> = -33 − 17</w:t>
      </w:r>
      <w:r w:rsidR="0069653B">
        <w:br/>
      </w:r>
      <w:r w:rsidRPr="002469EC">
        <w:t>4</w:t>
      </w:r>
      <w:r w:rsidRPr="00970855">
        <w:rPr>
          <w:rStyle w:val="Cmathsexpressions"/>
          <w:i/>
        </w:rPr>
        <w:t>b</w:t>
      </w:r>
      <w:r w:rsidRPr="002469EC">
        <w:t xml:space="preserve"> = -50</w:t>
      </w:r>
      <w:r w:rsidR="0069653B">
        <w:br/>
      </w:r>
      <w:r w:rsidRPr="00970855">
        <w:rPr>
          <w:rStyle w:val="Cmathsexpressions"/>
          <w:i/>
        </w:rPr>
        <w:t>b</w:t>
      </w:r>
      <w:r w:rsidRPr="002469EC">
        <w:t xml:space="preserve"> =</w:t>
      </w:r>
      <w:r w:rsidRPr="000E5350">
        <w:rPr>
          <w:b/>
          <w:position w:val="-24"/>
        </w:rPr>
        <w:object w:dxaOrig="460" w:dyaOrig="620" w14:anchorId="7AE39969">
          <v:shape id="_x0000_i1045" type="#_x0000_t75" style="width:23.25pt;height:30.75pt" o:ole="">
            <v:imagedata r:id="rId44" o:title=""/>
          </v:shape>
          <o:OLEObject Type="Embed" ProgID="Equation.3" ShapeID="_x0000_i1045" DrawAspect="Content" ObjectID="_1540570681" r:id="rId45"/>
        </w:object>
      </w:r>
      <w:r w:rsidR="0069653B">
        <w:rPr>
          <w:b/>
        </w:rPr>
        <w:br/>
      </w:r>
      <w:r w:rsidRPr="00970855">
        <w:rPr>
          <w:rStyle w:val="Cmathsexpressions"/>
          <w:i/>
        </w:rPr>
        <w:t>b</w:t>
      </w:r>
      <w:r w:rsidRPr="00434516">
        <w:t xml:space="preserve"> = </w:t>
      </w:r>
      <w:r w:rsidRPr="000E5350">
        <w:rPr>
          <w:b/>
          <w:position w:val="-24"/>
        </w:rPr>
        <w:object w:dxaOrig="600" w:dyaOrig="620" w14:anchorId="0881486F">
          <v:shape id="_x0000_i1046" type="#_x0000_t75" style="width:30pt;height:30.75pt" o:ole="">
            <v:imagedata r:id="rId46" o:title=""/>
          </v:shape>
          <o:OLEObject Type="Embed" ProgID="Equation.3" ShapeID="_x0000_i1046" DrawAspect="Content" ObjectID="_1540570682" r:id="rId47"/>
        </w:object>
      </w:r>
    </w:p>
    <w:p w14:paraId="328A365F" w14:textId="6FD4262F" w:rsidR="00E8096B" w:rsidRDefault="00E8096B" w:rsidP="00E8096B">
      <w:pPr>
        <w:pStyle w:val="Pquestionheadingsx"/>
      </w:pPr>
      <w:r>
        <w:t>Question 21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2</w:t>
      </w:r>
      <w:r>
        <w:t>]</w:t>
      </w:r>
    </w:p>
    <w:p w14:paraId="32FD204D" w14:textId="5B011545" w:rsidR="00E46B97" w:rsidRDefault="00F5072B" w:rsidP="00970855">
      <w:pPr>
        <w:pStyle w:val="Pquestiontextpartsa"/>
        <w:rPr>
          <w:rStyle w:val="Cquestionpartlabelbold"/>
        </w:rPr>
      </w:pPr>
      <w:r>
        <w:pict w14:anchorId="33CD0337">
          <v:shape id="_x0000_i1047" type="#_x0000_t75" style="width:106.5pt;height:104.25pt">
            <v:imagedata r:id="rId48" o:title="PM8_SmB_7_04wsa_RR"/>
          </v:shape>
        </w:pict>
      </w:r>
    </w:p>
    <w:p w14:paraId="323B2AD1" w14:textId="1D13A293" w:rsidR="00BD017A" w:rsidRPr="00434516" w:rsidRDefault="00BD017A" w:rsidP="00970855">
      <w:pPr>
        <w:pStyle w:val="Pquestiontextpartsa"/>
      </w:pPr>
      <w:r w:rsidRPr="00970855">
        <w:rPr>
          <w:rStyle w:val="Cquestionpartlabelbold"/>
        </w:rPr>
        <w:t>(a)</w:t>
      </w:r>
      <w:r w:rsidRPr="00434516">
        <w:tab/>
      </w:r>
      <w:r w:rsidR="0069653B">
        <w:t>Where</w:t>
      </w:r>
      <w:r w:rsidRPr="00434516">
        <w:t xml:space="preserve"> </w:t>
      </w:r>
      <w:r w:rsidRPr="00970855">
        <w:rPr>
          <w:rStyle w:val="Cmathsexpressions"/>
          <w:i/>
        </w:rPr>
        <w:t>x</w:t>
      </w:r>
      <w:r w:rsidRPr="00434516">
        <w:t xml:space="preserve"> =</w:t>
      </w:r>
      <w:r w:rsidRPr="0095519A">
        <w:rPr>
          <w:position w:val="-24"/>
        </w:rPr>
        <w:object w:dxaOrig="380" w:dyaOrig="620" w14:anchorId="046DF793">
          <v:shape id="_x0000_i1048" type="#_x0000_t75" style="width:18.75pt;height:30.75pt" o:ole="">
            <v:imagedata r:id="rId49" o:title=""/>
          </v:shape>
          <o:OLEObject Type="Embed" ProgID="Equation.3" ShapeID="_x0000_i1048" DrawAspect="Content" ObjectID="_1540570683" r:id="rId50"/>
        </w:object>
      </w:r>
      <w:r w:rsidRPr="00434516">
        <w:t xml:space="preserve">, </w:t>
      </w:r>
      <w:r w:rsidRPr="00970855">
        <w:rPr>
          <w:rStyle w:val="Cmathsexpressions"/>
          <w:i/>
        </w:rPr>
        <w:t>y</w:t>
      </w:r>
      <w:r w:rsidRPr="00434516">
        <w:t xml:space="preserve"> = -2</w:t>
      </w:r>
      <w:r w:rsidR="0069653B">
        <w:tab/>
      </w:r>
      <w:r w:rsidR="0069653B">
        <w:tab/>
      </w:r>
      <w:r w:rsidRPr="00970855">
        <w:rPr>
          <w:rStyle w:val="Cquestionpartlabelbold"/>
        </w:rPr>
        <w:t>(b)</w:t>
      </w:r>
      <w:r w:rsidR="00F5072B">
        <w:t xml:space="preserve">  </w:t>
      </w:r>
      <w:r w:rsidR="0069653B">
        <w:t>Where</w:t>
      </w:r>
      <w:r w:rsidRPr="00434516">
        <w:t xml:space="preserve"> </w:t>
      </w:r>
      <w:r w:rsidRPr="00970855">
        <w:rPr>
          <w:rStyle w:val="Cmathsexpressions"/>
          <w:i/>
        </w:rPr>
        <w:t>x</w:t>
      </w:r>
      <w:r w:rsidRPr="00434516">
        <w:t xml:space="preserve"> = -2, </w:t>
      </w:r>
      <w:r w:rsidRPr="00970855">
        <w:rPr>
          <w:rStyle w:val="Cmathsexpressions"/>
          <w:i/>
        </w:rPr>
        <w:t>y</w:t>
      </w:r>
      <w:r w:rsidRPr="00434516">
        <w:t xml:space="preserve"> = 7</w:t>
      </w:r>
    </w:p>
    <w:p w14:paraId="75FF6113" w14:textId="5B13223F" w:rsidR="00C9057A" w:rsidRDefault="00BD017A" w:rsidP="00970855">
      <w:pPr>
        <w:pStyle w:val="Pquestiontextpartsa"/>
      </w:pPr>
      <w:r w:rsidRPr="00970855">
        <w:rPr>
          <w:rStyle w:val="Cquestionpartlabelbold"/>
        </w:rPr>
        <w:t>(c)</w:t>
      </w:r>
      <w:r w:rsidRPr="00434516">
        <w:tab/>
      </w:r>
      <w:r w:rsidR="0069653B">
        <w:t>Where</w:t>
      </w:r>
      <w:r w:rsidRPr="00434516">
        <w:t xml:space="preserve"> </w:t>
      </w:r>
      <w:r w:rsidRPr="00970855">
        <w:rPr>
          <w:rStyle w:val="Cmathsexpressions"/>
          <w:i/>
        </w:rPr>
        <w:t>y</w:t>
      </w:r>
      <w:r w:rsidRPr="00434516">
        <w:t xml:space="preserve"> = 3, </w:t>
      </w:r>
      <w:r w:rsidRPr="00970855">
        <w:rPr>
          <w:rStyle w:val="Cmathsexpressions"/>
          <w:i/>
        </w:rPr>
        <w:t>x</w:t>
      </w:r>
      <w:r w:rsidRPr="00434516">
        <w:t xml:space="preserve"> = 0</w:t>
      </w:r>
      <w:r w:rsidR="0069653B">
        <w:tab/>
      </w:r>
      <w:r w:rsidR="0069653B">
        <w:tab/>
      </w:r>
      <w:r w:rsidR="0069653B">
        <w:tab/>
      </w:r>
      <w:r w:rsidRPr="00970855">
        <w:rPr>
          <w:rStyle w:val="Cquestionpartlabelbold"/>
        </w:rPr>
        <w:t>(d)</w:t>
      </w:r>
      <w:r w:rsidR="00F5072B">
        <w:t xml:space="preserve">  </w:t>
      </w:r>
      <w:r w:rsidR="0069653B">
        <w:t>Where</w:t>
      </w:r>
      <w:r w:rsidRPr="00434516">
        <w:t xml:space="preserve"> </w:t>
      </w:r>
      <w:r w:rsidRPr="00970855">
        <w:rPr>
          <w:rStyle w:val="Cmathsexpressions"/>
          <w:i/>
        </w:rPr>
        <w:t>y</w:t>
      </w:r>
      <w:r w:rsidRPr="00434516">
        <w:t xml:space="preserve"> = 0, </w:t>
      </w:r>
      <w:r w:rsidRPr="00970855">
        <w:rPr>
          <w:rStyle w:val="Cmathsexpressions"/>
          <w:i/>
        </w:rPr>
        <w:t>x</w:t>
      </w:r>
      <w:r w:rsidRPr="00434516">
        <w:t xml:space="preserve"> = </w:t>
      </w:r>
      <w:r w:rsidRPr="0095519A">
        <w:rPr>
          <w:position w:val="-24"/>
        </w:rPr>
        <w:object w:dxaOrig="340" w:dyaOrig="620" w14:anchorId="09BF76C8">
          <v:shape id="_x0000_i1049" type="#_x0000_t75" style="width:17.25pt;height:30.75pt" o:ole="">
            <v:imagedata r:id="rId51" o:title=""/>
          </v:shape>
          <o:OLEObject Type="Embed" ProgID="Equation.3" ShapeID="_x0000_i1049" DrawAspect="Content" ObjectID="_1540570684" r:id="rId52"/>
        </w:object>
      </w:r>
    </w:p>
    <w:p w14:paraId="7B54A9B5" w14:textId="4A4F0E00" w:rsidR="00E8096B" w:rsidRDefault="00E8096B" w:rsidP="00E8096B">
      <w:pPr>
        <w:pStyle w:val="Pquestionheadingsx"/>
      </w:pPr>
      <w:r>
        <w:t>Question 2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2</w:t>
      </w:r>
      <w:r>
        <w:t>]</w:t>
      </w:r>
    </w:p>
    <w:p w14:paraId="26BE6586" w14:textId="3B5A3451" w:rsidR="00970855" w:rsidRPr="00970855" w:rsidRDefault="00970855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a)</w:t>
      </w:r>
      <w:r w:rsidRPr="002469EC">
        <w:tab/>
        <w:t>3</w:t>
      </w:r>
      <w:r w:rsidRPr="00970855">
        <w:rPr>
          <w:rStyle w:val="Cmathsexpressions"/>
          <w:i/>
        </w:rPr>
        <w:t>a</w:t>
      </w:r>
      <w:r w:rsidRPr="002469EC">
        <w:t xml:space="preserve"> − 5 = -17</w:t>
      </w:r>
      <w:r w:rsidR="0069653B">
        <w:br/>
      </w:r>
      <w:r w:rsidRPr="002469EC">
        <w:t>3</w:t>
      </w:r>
      <w:r w:rsidRPr="00970855">
        <w:rPr>
          <w:rStyle w:val="Cmathsexpressions"/>
          <w:i/>
        </w:rPr>
        <w:t>a</w:t>
      </w:r>
      <w:r w:rsidRPr="002469EC">
        <w:t xml:space="preserve"> = -17 + 5</w:t>
      </w:r>
      <w:r w:rsidR="0069653B">
        <w:br/>
      </w:r>
      <w:r w:rsidRPr="002469EC">
        <w:t>3</w:t>
      </w:r>
      <w:r w:rsidRPr="00970855">
        <w:rPr>
          <w:rStyle w:val="Cmathsexpressions"/>
          <w:i/>
        </w:rPr>
        <w:t>a</w:t>
      </w:r>
      <w:r w:rsidRPr="002469EC">
        <w:t xml:space="preserve"> = -12</w:t>
      </w:r>
      <w:r w:rsidR="0069653B">
        <w:br/>
      </w:r>
      <w:r w:rsidRPr="00970855">
        <w:rPr>
          <w:rStyle w:val="Cmathsexpressions"/>
          <w:i/>
        </w:rPr>
        <w:t>a</w:t>
      </w:r>
      <w:r w:rsidRPr="002469EC">
        <w:t xml:space="preserve"> = </w:t>
      </w:r>
      <w:r w:rsidRPr="000E5350">
        <w:rPr>
          <w:b/>
          <w:position w:val="-24"/>
        </w:rPr>
        <w:object w:dxaOrig="440" w:dyaOrig="620" w14:anchorId="29A0993A">
          <v:shape id="_x0000_i1050" type="#_x0000_t75" style="width:21.75pt;height:30.75pt" o:ole="">
            <v:imagedata r:id="rId53" o:title=""/>
          </v:shape>
          <o:OLEObject Type="Embed" ProgID="Equation.3" ShapeID="_x0000_i1050" DrawAspect="Content" ObjectID="_1540570685" r:id="rId54"/>
        </w:object>
      </w:r>
      <w:r w:rsidR="0069653B">
        <w:rPr>
          <w:b/>
        </w:rPr>
        <w:br/>
      </w:r>
      <w:r w:rsidRPr="00970855">
        <w:rPr>
          <w:rStyle w:val="Cmathsexpressions"/>
          <w:i/>
        </w:rPr>
        <w:t>a</w:t>
      </w:r>
      <w:r w:rsidRPr="00434516">
        <w:t xml:space="preserve"> = -4</w:t>
      </w:r>
    </w:p>
    <w:p w14:paraId="44D8598A" w14:textId="1006EF75" w:rsidR="00970855" w:rsidRDefault="00970855" w:rsidP="00E46B97">
      <w:pPr>
        <w:pStyle w:val="Pquestiontextpartsa"/>
        <w:keepNext/>
        <w:keepLines/>
        <w:rPr>
          <w:rStyle w:val="Cquestionpartlabelbold"/>
        </w:rPr>
      </w:pPr>
      <w:r w:rsidRPr="00970855">
        <w:rPr>
          <w:rStyle w:val="Cquestionpartlabelbold"/>
        </w:rPr>
        <w:lastRenderedPageBreak/>
        <w:t>(b)</w:t>
      </w:r>
      <w:r w:rsidRPr="002469EC">
        <w:tab/>
        <w:t>23 + 4</w:t>
      </w:r>
      <w:r w:rsidRPr="00970855">
        <w:rPr>
          <w:rStyle w:val="Cmathsexpressions"/>
          <w:i/>
        </w:rPr>
        <w:t>b</w:t>
      </w:r>
      <w:r w:rsidRPr="002469EC">
        <w:t xml:space="preserve"> = 5</w:t>
      </w:r>
      <w:r w:rsidR="0069653B">
        <w:br/>
      </w:r>
      <w:r w:rsidRPr="002469EC">
        <w:t>4</w:t>
      </w:r>
      <w:r w:rsidRPr="00970855">
        <w:rPr>
          <w:rStyle w:val="Cmathsexpressions"/>
          <w:i/>
        </w:rPr>
        <w:t>b</w:t>
      </w:r>
      <w:r w:rsidRPr="002469EC">
        <w:t xml:space="preserve"> = 5 − 23</w:t>
      </w:r>
      <w:r w:rsidR="0069653B">
        <w:br/>
      </w:r>
      <w:r w:rsidRPr="002469EC">
        <w:t>4</w:t>
      </w:r>
      <w:r w:rsidRPr="00970855">
        <w:rPr>
          <w:rStyle w:val="Cmathsexpressions"/>
          <w:i/>
        </w:rPr>
        <w:t>b</w:t>
      </w:r>
      <w:r w:rsidRPr="002469EC">
        <w:t xml:space="preserve"> = -18</w:t>
      </w:r>
      <w:r w:rsidR="0069653B">
        <w:br/>
      </w:r>
      <w:r w:rsidRPr="00970855">
        <w:rPr>
          <w:rStyle w:val="Cmathsexpressions"/>
          <w:i/>
        </w:rPr>
        <w:t>b</w:t>
      </w:r>
      <w:r w:rsidRPr="002469EC">
        <w:t xml:space="preserve"> =</w:t>
      </w:r>
      <w:r w:rsidRPr="000E5350">
        <w:rPr>
          <w:b/>
          <w:position w:val="-24"/>
        </w:rPr>
        <w:object w:dxaOrig="440" w:dyaOrig="620" w14:anchorId="1123180C">
          <v:shape id="_x0000_i1051" type="#_x0000_t75" style="width:21.75pt;height:30.75pt" o:ole="">
            <v:imagedata r:id="rId55" o:title=""/>
          </v:shape>
          <o:OLEObject Type="Embed" ProgID="Equation.3" ShapeID="_x0000_i1051" DrawAspect="Content" ObjectID="_1540570686" r:id="rId56"/>
        </w:object>
      </w:r>
      <w:r w:rsidR="0069653B">
        <w:rPr>
          <w:b/>
        </w:rPr>
        <w:br/>
      </w:r>
      <w:r w:rsidRPr="00970855">
        <w:rPr>
          <w:rStyle w:val="Cmathsexpressions"/>
          <w:i/>
        </w:rPr>
        <w:t>b</w:t>
      </w:r>
      <w:r w:rsidRPr="00434516">
        <w:t xml:space="preserve"> = </w:t>
      </w:r>
      <w:r w:rsidRPr="000E5350">
        <w:rPr>
          <w:b/>
          <w:position w:val="-24"/>
        </w:rPr>
        <w:object w:dxaOrig="499" w:dyaOrig="620" w14:anchorId="0A5E2CE6">
          <v:shape id="_x0000_i1052" type="#_x0000_t75" style="width:24.75pt;height:30.75pt" o:ole="">
            <v:imagedata r:id="rId57" o:title=""/>
          </v:shape>
          <o:OLEObject Type="Embed" ProgID="Equation.3" ShapeID="_x0000_i1052" DrawAspect="Content" ObjectID="_1540570687" r:id="rId58"/>
        </w:object>
      </w:r>
    </w:p>
    <w:p w14:paraId="79FF84BA" w14:textId="1FDD4E30" w:rsidR="00E8096B" w:rsidRDefault="00E8096B" w:rsidP="00E8096B">
      <w:pPr>
        <w:pStyle w:val="Pquestionheadingsx"/>
      </w:pPr>
      <w:r>
        <w:t>Question 23</w:t>
      </w:r>
      <w:r>
        <w:tab/>
      </w:r>
      <w:r w:rsidR="007F3118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2</w:t>
      </w:r>
      <w:r>
        <w:t>]</w:t>
      </w:r>
    </w:p>
    <w:p w14:paraId="2E99999F" w14:textId="17CACF27" w:rsidR="00970855" w:rsidRPr="00970855" w:rsidRDefault="00970855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a)</w:t>
      </w:r>
      <w:r w:rsidRPr="002469EC">
        <w:tab/>
        <w:t>2</w:t>
      </w:r>
      <w:r w:rsidRPr="00970855">
        <w:rPr>
          <w:rStyle w:val="Cmathsexpressions"/>
          <w:i/>
        </w:rPr>
        <w:t>x</w:t>
      </w:r>
      <w:r w:rsidRPr="002469EC">
        <w:t xml:space="preserve"> − 5.6 = 7.2</w:t>
      </w:r>
      <w:r w:rsidR="0069653B">
        <w:br/>
      </w:r>
      <w:r w:rsidRPr="002469EC">
        <w:t>2</w:t>
      </w:r>
      <w:r w:rsidRPr="00970855">
        <w:rPr>
          <w:rStyle w:val="Cmathsexpressions"/>
          <w:i/>
        </w:rPr>
        <w:t>x</w:t>
      </w:r>
      <w:r w:rsidRPr="002469EC">
        <w:t xml:space="preserve"> = 7.2 + 5.6</w:t>
      </w:r>
      <w:r w:rsidR="0069653B">
        <w:br/>
      </w:r>
      <w:r w:rsidRPr="002469EC">
        <w:t>2</w:t>
      </w:r>
      <w:r w:rsidRPr="00970855">
        <w:rPr>
          <w:rStyle w:val="Cmathsexpressions"/>
          <w:i/>
        </w:rPr>
        <w:t>x</w:t>
      </w:r>
      <w:r w:rsidRPr="002469EC">
        <w:t xml:space="preserve"> = 12.8</w:t>
      </w:r>
      <w:r w:rsidR="0069653B">
        <w:br/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 w:rsidRPr="002469EC">
        <w:rPr>
          <w:position w:val="-24"/>
        </w:rPr>
        <w:object w:dxaOrig="499" w:dyaOrig="620" w14:anchorId="42C24326">
          <v:shape id="_x0000_i1053" type="#_x0000_t75" style="width:24.75pt;height:30.75pt" o:ole="">
            <v:imagedata r:id="rId59" o:title=""/>
          </v:shape>
          <o:OLEObject Type="Embed" ProgID="Equation.3" ShapeID="_x0000_i1053" DrawAspect="Content" ObjectID="_1540570688" r:id="rId60"/>
        </w:object>
      </w:r>
      <w:r w:rsidR="0069653B">
        <w:br/>
      </w:r>
      <w:r w:rsidRPr="00970855">
        <w:rPr>
          <w:rStyle w:val="Cmathsexpressions"/>
          <w:i/>
        </w:rPr>
        <w:t>x</w:t>
      </w:r>
      <w:r w:rsidRPr="002469EC">
        <w:t xml:space="preserve"> = 6.4</w:t>
      </w:r>
    </w:p>
    <w:p w14:paraId="1D4821CA" w14:textId="51F4B658" w:rsidR="00970855" w:rsidRDefault="00970855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b)</w:t>
      </w:r>
      <w:r w:rsidRPr="002469EC">
        <w:tab/>
      </w:r>
      <w:r w:rsidRPr="000E5350">
        <w:rPr>
          <w:b/>
          <w:position w:val="-24"/>
        </w:rPr>
        <w:object w:dxaOrig="220" w:dyaOrig="620" w14:anchorId="3196D455">
          <v:shape id="_x0000_i1054" type="#_x0000_t75" style="width:11.25pt;height:30.75pt" o:ole="">
            <v:imagedata r:id="rId61" o:title=""/>
          </v:shape>
          <o:OLEObject Type="Embed" ProgID="Equation.3" ShapeID="_x0000_i1054" DrawAspect="Content" ObjectID="_1540570689" r:id="rId62"/>
        </w:object>
      </w:r>
      <w:r w:rsidRPr="002469EC">
        <w:t>+ 3</w:t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 w:rsidRPr="000E5350">
        <w:rPr>
          <w:b/>
          <w:position w:val="-24"/>
        </w:rPr>
        <w:object w:dxaOrig="320" w:dyaOrig="620" w14:anchorId="025C9E52">
          <v:shape id="_x0000_i1055" type="#_x0000_t75" style="width:15.75pt;height:30.75pt" o:ole="">
            <v:imagedata r:id="rId63" o:title=""/>
          </v:shape>
          <o:OLEObject Type="Embed" ProgID="Equation.3" ShapeID="_x0000_i1055" DrawAspect="Content" ObjectID="_1540570690" r:id="rId64"/>
        </w:object>
      </w:r>
      <w:r w:rsidR="0069653B">
        <w:rPr>
          <w:b/>
        </w:rPr>
        <w:br/>
      </w:r>
      <w:r>
        <w:t>8 + 9</w:t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>
        <w:t>10</w:t>
      </w:r>
      <w:r w:rsidR="0069653B">
        <w:br/>
      </w:r>
      <w:r>
        <w:t>9</w:t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>
        <w:t>2</w:t>
      </w:r>
      <w:r w:rsidR="0069653B">
        <w:br/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 w:rsidRPr="0095519A">
        <w:rPr>
          <w:position w:val="-24"/>
        </w:rPr>
        <w:object w:dxaOrig="240" w:dyaOrig="620" w14:anchorId="3632504F">
          <v:shape id="_x0000_i1056" type="#_x0000_t75" style="width:12pt;height:30.75pt" o:ole="">
            <v:imagedata r:id="rId65" o:title=""/>
          </v:shape>
          <o:OLEObject Type="Embed" ProgID="Equation.3" ShapeID="_x0000_i1056" DrawAspect="Content" ObjectID="_1540570691" r:id="rId66"/>
        </w:object>
      </w:r>
    </w:p>
    <w:p w14:paraId="5A93DD10" w14:textId="3AEFD195" w:rsidR="00E8096B" w:rsidRDefault="00E8096B" w:rsidP="00E46B97">
      <w:pPr>
        <w:pStyle w:val="Pquestionheadingsx"/>
        <w:spacing w:before="120"/>
      </w:pPr>
      <w:r>
        <w:t>Question 2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2</w:t>
      </w:r>
      <w:r>
        <w:t>]</w:t>
      </w:r>
    </w:p>
    <w:p w14:paraId="058AF303" w14:textId="47447127" w:rsidR="00970855" w:rsidRPr="00970855" w:rsidRDefault="00970855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a)</w:t>
      </w:r>
      <w:r w:rsidRPr="002469EC">
        <w:tab/>
        <w:t>5 − 4</w:t>
      </w:r>
      <w:r w:rsidRPr="00970855">
        <w:rPr>
          <w:rStyle w:val="Cmathsexpressions"/>
          <w:i/>
        </w:rPr>
        <w:t>x</w:t>
      </w:r>
      <w:r w:rsidRPr="002469EC">
        <w:t xml:space="preserve"> = -15</w:t>
      </w:r>
      <w:r w:rsidR="0069653B">
        <w:br/>
      </w:r>
      <w:r w:rsidRPr="002469EC">
        <w:t>-4</w:t>
      </w:r>
      <w:r w:rsidRPr="00970855">
        <w:rPr>
          <w:rStyle w:val="Cmathsexpressions"/>
          <w:i/>
        </w:rPr>
        <w:t>x</w:t>
      </w:r>
      <w:r w:rsidRPr="002469EC">
        <w:t xml:space="preserve"> = -15 − 5</w:t>
      </w:r>
      <w:r w:rsidR="0069653B">
        <w:br/>
      </w:r>
      <w:r w:rsidRPr="002469EC">
        <w:t>-4</w:t>
      </w:r>
      <w:r w:rsidRPr="00970855">
        <w:rPr>
          <w:rStyle w:val="Cmathsexpressions"/>
          <w:i/>
        </w:rPr>
        <w:t>x</w:t>
      </w:r>
      <w:r w:rsidRPr="002469EC">
        <w:t xml:space="preserve"> = -20</w:t>
      </w:r>
      <w:r w:rsidR="0069653B">
        <w:br/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 w:rsidRPr="0095519A">
        <w:rPr>
          <w:position w:val="-24"/>
        </w:rPr>
        <w:object w:dxaOrig="480" w:dyaOrig="620" w14:anchorId="5CE13BE3">
          <v:shape id="_x0000_i1057" type="#_x0000_t75" style="width:24pt;height:30.75pt" o:ole="">
            <v:imagedata r:id="rId67" o:title=""/>
          </v:shape>
          <o:OLEObject Type="Embed" ProgID="Equation.3" ShapeID="_x0000_i1057" DrawAspect="Content" ObjectID="_1540570692" r:id="rId68"/>
        </w:object>
      </w:r>
      <w:r w:rsidR="0069653B">
        <w:br/>
      </w:r>
      <w:r w:rsidRPr="00970855">
        <w:rPr>
          <w:rStyle w:val="Cmathsexpressions"/>
          <w:i/>
        </w:rPr>
        <w:t>x</w:t>
      </w:r>
      <w:r w:rsidRPr="002469EC">
        <w:t xml:space="preserve"> = 5</w:t>
      </w:r>
    </w:p>
    <w:p w14:paraId="1FAF6EBA" w14:textId="4C6EA511" w:rsidR="00970855" w:rsidRPr="00970855" w:rsidRDefault="00970855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b)</w:t>
      </w:r>
      <w:r w:rsidRPr="002469EC">
        <w:tab/>
        <w:t>-3 − 2</w:t>
      </w:r>
      <w:r w:rsidRPr="00970855">
        <w:rPr>
          <w:rStyle w:val="Cmathsexpressions"/>
          <w:i/>
        </w:rPr>
        <w:t>m</w:t>
      </w:r>
      <w:r w:rsidRPr="002469EC">
        <w:t xml:space="preserve"> = 9</w:t>
      </w:r>
      <w:r w:rsidR="0069653B">
        <w:br/>
      </w:r>
      <w:r w:rsidRPr="002469EC">
        <w:t>-2</w:t>
      </w:r>
      <w:r w:rsidRPr="00970855">
        <w:rPr>
          <w:rStyle w:val="Cmathsexpressions"/>
          <w:i/>
        </w:rPr>
        <w:t>m</w:t>
      </w:r>
      <w:r w:rsidRPr="002469EC">
        <w:t xml:space="preserve"> = 9 + 3</w:t>
      </w:r>
      <w:r w:rsidR="0069653B">
        <w:br/>
      </w:r>
      <w:r w:rsidRPr="002469EC">
        <w:t>-2</w:t>
      </w:r>
      <w:r w:rsidRPr="00970855">
        <w:rPr>
          <w:rStyle w:val="Cmathsexpressions"/>
          <w:i/>
        </w:rPr>
        <w:t>m</w:t>
      </w:r>
      <w:r w:rsidRPr="002469EC">
        <w:t xml:space="preserve"> = 12</w:t>
      </w:r>
      <w:r w:rsidR="0069653B">
        <w:br/>
      </w:r>
      <w:r w:rsidRPr="00970855">
        <w:rPr>
          <w:rStyle w:val="Cmathsexpressions"/>
          <w:i/>
        </w:rPr>
        <w:t>m</w:t>
      </w:r>
      <w:r w:rsidRPr="002469EC">
        <w:t xml:space="preserve"> = </w:t>
      </w:r>
      <w:r w:rsidR="002B4286" w:rsidRPr="002B4286">
        <w:rPr>
          <w:position w:val="-24"/>
        </w:rPr>
        <w:object w:dxaOrig="499" w:dyaOrig="620" w14:anchorId="4BBF66E6">
          <v:shape id="_x0000_i1058" type="#_x0000_t75" style="width:24.75pt;height:30.75pt" o:ole="">
            <v:imagedata r:id="rId69" o:title=""/>
          </v:shape>
          <o:OLEObject Type="Embed" ProgID="Equation.DSMT4" ShapeID="_x0000_i1058" DrawAspect="Content" ObjectID="_1540570693" r:id="rId70"/>
        </w:object>
      </w:r>
      <w:r w:rsidR="0069653B">
        <w:br/>
      </w:r>
      <w:r w:rsidRPr="00970855">
        <w:rPr>
          <w:rStyle w:val="Cmathsexpressions"/>
          <w:i/>
        </w:rPr>
        <w:t>m</w:t>
      </w:r>
      <w:r w:rsidRPr="002469EC">
        <w:t xml:space="preserve"> = -6</w:t>
      </w:r>
    </w:p>
    <w:p w14:paraId="759494A3" w14:textId="15579D2D" w:rsidR="00E8096B" w:rsidRDefault="00E8096B" w:rsidP="00E8096B">
      <w:pPr>
        <w:pStyle w:val="Pquestionheadingsx"/>
      </w:pPr>
      <w:r>
        <w:t>Question 25</w:t>
      </w:r>
      <w:r>
        <w:tab/>
      </w:r>
      <w:r w:rsidR="00470C59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2</w:t>
      </w:r>
      <w:r>
        <w:t>]</w:t>
      </w:r>
    </w:p>
    <w:p w14:paraId="492B00AF" w14:textId="0C641F5D" w:rsidR="00BD017A" w:rsidRPr="00434516" w:rsidRDefault="00BD017A" w:rsidP="00970855">
      <w:pPr>
        <w:pStyle w:val="Pquestiontextmainstem"/>
      </w:pPr>
      <w:r w:rsidRPr="00434516">
        <w:t xml:space="preserve">Let the cost of a coffee be represented by the letter </w:t>
      </w:r>
      <w:r w:rsidRPr="00970855">
        <w:rPr>
          <w:rStyle w:val="Cmathsexpressions"/>
          <w:i/>
          <w:iCs/>
        </w:rPr>
        <w:t>c</w:t>
      </w:r>
      <w:r w:rsidRPr="00434516">
        <w:t xml:space="preserve"> and a </w:t>
      </w:r>
      <w:r w:rsidR="00FB75B4">
        <w:t>sandwich</w:t>
      </w:r>
      <w:r w:rsidRPr="00434516">
        <w:t xml:space="preserve"> by the letter </w:t>
      </w:r>
      <w:r w:rsidRPr="00970855">
        <w:rPr>
          <w:rStyle w:val="Cmathsexpressions"/>
          <w:i/>
          <w:iCs/>
        </w:rPr>
        <w:t>r</w:t>
      </w:r>
      <w:r w:rsidRPr="00434516">
        <w:t>.</w:t>
      </w:r>
    </w:p>
    <w:p w14:paraId="11C6027C" w14:textId="77777777" w:rsidR="00BD017A" w:rsidRPr="00434516" w:rsidRDefault="00BD017A" w:rsidP="00970855">
      <w:pPr>
        <w:pStyle w:val="Pquestiontextmainstem"/>
      </w:pPr>
      <w:r w:rsidRPr="00434516">
        <w:sym w:font="Symbol" w:char="F05C"/>
      </w:r>
      <w:r w:rsidRPr="00434516">
        <w:t xml:space="preserve"> 5</w:t>
      </w:r>
      <w:r w:rsidRPr="00970855">
        <w:rPr>
          <w:rStyle w:val="Cmathsexpressions"/>
          <w:i/>
          <w:iCs/>
        </w:rPr>
        <w:t>c</w:t>
      </w:r>
      <w:r w:rsidRPr="00434516">
        <w:t xml:space="preserve"> + 2</w:t>
      </w:r>
      <w:r w:rsidRPr="00970855">
        <w:rPr>
          <w:rStyle w:val="Cmathsexpressions"/>
          <w:i/>
          <w:iCs/>
        </w:rPr>
        <w:t>r</w:t>
      </w:r>
      <w:r w:rsidRPr="00434516">
        <w:t xml:space="preserve"> = 26.5</w:t>
      </w:r>
    </w:p>
    <w:p w14:paraId="7459F868" w14:textId="77777777" w:rsidR="00BD017A" w:rsidRPr="00434516" w:rsidRDefault="00BD017A" w:rsidP="00970855">
      <w:pPr>
        <w:pStyle w:val="Pquestiontextmainstem"/>
      </w:pPr>
      <w:r w:rsidRPr="00434516">
        <w:t>5</w:t>
      </w:r>
      <w:r w:rsidRPr="00970855">
        <w:rPr>
          <w:rStyle w:val="Cmathsexpressions"/>
          <w:i/>
          <w:iCs/>
        </w:rPr>
        <w:t>c</w:t>
      </w:r>
      <w:r w:rsidRPr="00434516">
        <w:t xml:space="preserve"> + 2(4.5) = 26.5</w:t>
      </w:r>
    </w:p>
    <w:p w14:paraId="3A9B91D0" w14:textId="77777777" w:rsidR="00BD017A" w:rsidRPr="00434516" w:rsidRDefault="00BD017A" w:rsidP="00970855">
      <w:pPr>
        <w:pStyle w:val="Pquestiontextmainstem"/>
      </w:pPr>
      <w:r w:rsidRPr="00434516">
        <w:t>5</w:t>
      </w:r>
      <w:r w:rsidRPr="00970855">
        <w:rPr>
          <w:rStyle w:val="Cmathsexpressions"/>
          <w:i/>
          <w:iCs/>
        </w:rPr>
        <w:t>c</w:t>
      </w:r>
      <w:r w:rsidRPr="00434516">
        <w:t xml:space="preserve"> + 9 = 26.5</w:t>
      </w:r>
    </w:p>
    <w:p w14:paraId="7D359EEB" w14:textId="77777777" w:rsidR="00BD017A" w:rsidRPr="00434516" w:rsidRDefault="00BD017A" w:rsidP="00970855">
      <w:pPr>
        <w:pStyle w:val="Pquestiontextmainstem"/>
      </w:pPr>
      <w:r w:rsidRPr="00434516">
        <w:t>5</w:t>
      </w:r>
      <w:r w:rsidRPr="00970855">
        <w:rPr>
          <w:rStyle w:val="Cmathsexpressions"/>
          <w:i/>
          <w:iCs/>
        </w:rPr>
        <w:t>c</w:t>
      </w:r>
      <w:r w:rsidRPr="00434516">
        <w:t xml:space="preserve"> = 17.5</w:t>
      </w:r>
    </w:p>
    <w:p w14:paraId="0D1E8CB8" w14:textId="77777777" w:rsidR="00BD017A" w:rsidRPr="00434516" w:rsidRDefault="00BD017A" w:rsidP="00970855">
      <w:pPr>
        <w:pStyle w:val="Pquestiontextmainstem"/>
      </w:pPr>
      <w:r w:rsidRPr="00970855">
        <w:rPr>
          <w:rStyle w:val="Cmathsexpressions"/>
          <w:i/>
          <w:iCs/>
        </w:rPr>
        <w:t>c</w:t>
      </w:r>
      <w:r w:rsidRPr="00434516">
        <w:t xml:space="preserve"> = </w:t>
      </w:r>
      <w:r w:rsidRPr="0095519A">
        <w:rPr>
          <w:position w:val="-24"/>
        </w:rPr>
        <w:object w:dxaOrig="499" w:dyaOrig="620" w14:anchorId="44108780">
          <v:shape id="_x0000_i1059" type="#_x0000_t75" style="width:24.75pt;height:30.75pt" o:ole="">
            <v:imagedata r:id="rId71" o:title=""/>
          </v:shape>
          <o:OLEObject Type="Embed" ProgID="Equation.3" ShapeID="_x0000_i1059" DrawAspect="Content" ObjectID="_1540570694" r:id="rId72"/>
        </w:object>
      </w:r>
    </w:p>
    <w:p w14:paraId="68091F52" w14:textId="77777777" w:rsidR="00BD017A" w:rsidRPr="00434516" w:rsidRDefault="00BD017A" w:rsidP="00970855">
      <w:pPr>
        <w:pStyle w:val="Pquestiontextmainstem"/>
      </w:pPr>
      <w:r w:rsidRPr="00970855">
        <w:rPr>
          <w:rStyle w:val="Cmathsexpressions"/>
          <w:i/>
          <w:iCs/>
        </w:rPr>
        <w:t>c</w:t>
      </w:r>
      <w:r w:rsidRPr="00434516">
        <w:t xml:space="preserve"> = 3.5</w:t>
      </w:r>
    </w:p>
    <w:p w14:paraId="56433CEC" w14:textId="333F4F31" w:rsidR="00C9057A" w:rsidRDefault="00BD017A" w:rsidP="00970855">
      <w:pPr>
        <w:pStyle w:val="Pquestiontextmainstem"/>
      </w:pPr>
      <w:r w:rsidRPr="00434516">
        <w:t xml:space="preserve">Thus the cost of </w:t>
      </w:r>
      <w:r w:rsidR="002B4286">
        <w:t>a</w:t>
      </w:r>
      <w:r w:rsidRPr="00434516">
        <w:t xml:space="preserve"> cup of coffee was $3.50.</w:t>
      </w:r>
    </w:p>
    <w:p w14:paraId="6901E5C2" w14:textId="6700AA78" w:rsidR="00E8096B" w:rsidRDefault="00E8096B" w:rsidP="002B4286">
      <w:pPr>
        <w:pStyle w:val="Pquestionheadingsx"/>
        <w:keepLines/>
      </w:pPr>
      <w:r>
        <w:lastRenderedPageBreak/>
        <w:t>Question 26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3</w:t>
      </w:r>
      <w:r>
        <w:t>]</w:t>
      </w:r>
    </w:p>
    <w:p w14:paraId="28618206" w14:textId="2B836A37" w:rsidR="00970855" w:rsidRPr="00970855" w:rsidRDefault="00970855" w:rsidP="002B4286">
      <w:pPr>
        <w:pStyle w:val="Pquestiontextpartsa"/>
        <w:keepNext/>
        <w:keepLines/>
        <w:rPr>
          <w:rStyle w:val="Cquestionpartlabelbold"/>
        </w:rPr>
      </w:pPr>
      <w:r w:rsidRPr="00970855">
        <w:rPr>
          <w:rStyle w:val="Cquestionpartlabelbold"/>
        </w:rPr>
        <w:t>(a)</w:t>
      </w:r>
      <w:r w:rsidRPr="002469EC">
        <w:tab/>
      </w:r>
      <w:r w:rsidR="002B4286" w:rsidRPr="002B4286">
        <w:rPr>
          <w:position w:val="-24"/>
        </w:rPr>
        <w:object w:dxaOrig="680" w:dyaOrig="620" w14:anchorId="6F6A7B48">
          <v:shape id="_x0000_i1060" type="#_x0000_t75" style="width:33.75pt;height:30.75pt" o:ole="">
            <v:imagedata r:id="rId73" o:title=""/>
          </v:shape>
          <o:OLEObject Type="Embed" ProgID="Equation.DSMT4" ShapeID="_x0000_i1060" DrawAspect="Content" ObjectID="_1540570695" r:id="rId74"/>
        </w:object>
      </w:r>
      <w:r w:rsidRPr="002469EC">
        <w:t>= 7</w:t>
      </w:r>
      <w:r w:rsidR="0069653B">
        <w:br/>
      </w:r>
      <w:r w:rsidRPr="002469EC">
        <w:t>2</w:t>
      </w:r>
      <w:r w:rsidRPr="00970855">
        <w:rPr>
          <w:rStyle w:val="Cmathsexpressions"/>
          <w:i/>
        </w:rPr>
        <w:t>x</w:t>
      </w:r>
      <w:r w:rsidRPr="002469EC">
        <w:t xml:space="preserve"> − 3 = 7 × 5</w:t>
      </w:r>
      <w:r w:rsidR="0069653B">
        <w:br/>
      </w:r>
      <w:r w:rsidRPr="002469EC">
        <w:t>2</w:t>
      </w:r>
      <w:r w:rsidRPr="00970855">
        <w:rPr>
          <w:rStyle w:val="Cmathsexpressions"/>
          <w:i/>
        </w:rPr>
        <w:t xml:space="preserve">x </w:t>
      </w:r>
      <w:r w:rsidRPr="002469EC">
        <w:t>− 3 = 35</w:t>
      </w:r>
      <w:r w:rsidR="0069653B">
        <w:br/>
      </w:r>
      <w:r w:rsidRPr="002469EC">
        <w:t>2</w:t>
      </w:r>
      <w:r w:rsidRPr="00970855">
        <w:rPr>
          <w:rStyle w:val="Cmathsexpressions"/>
          <w:i/>
        </w:rPr>
        <w:t>x</w:t>
      </w:r>
      <w:r w:rsidRPr="002469EC">
        <w:t xml:space="preserve"> = 38</w:t>
      </w:r>
      <w:r w:rsidR="0069653B">
        <w:br/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 w:rsidR="002B4286" w:rsidRPr="002B4286">
        <w:rPr>
          <w:position w:val="-24"/>
        </w:rPr>
        <w:object w:dxaOrig="340" w:dyaOrig="620" w14:anchorId="6B8E99AB">
          <v:shape id="_x0000_i1061" type="#_x0000_t75" style="width:17.25pt;height:30.75pt" o:ole="">
            <v:imagedata r:id="rId75" o:title=""/>
          </v:shape>
          <o:OLEObject Type="Embed" ProgID="Equation.DSMT4" ShapeID="_x0000_i1061" DrawAspect="Content" ObjectID="_1540570696" r:id="rId76"/>
        </w:object>
      </w:r>
      <w:r w:rsidR="0069653B">
        <w:br/>
      </w:r>
      <w:r w:rsidRPr="00970855">
        <w:rPr>
          <w:rStyle w:val="Cmathsexpressions"/>
          <w:i/>
        </w:rPr>
        <w:t>x</w:t>
      </w:r>
      <w:r w:rsidRPr="002469EC">
        <w:t xml:space="preserve"> = 19</w:t>
      </w:r>
    </w:p>
    <w:p w14:paraId="396A75A5" w14:textId="5542EB0D" w:rsidR="00970855" w:rsidRDefault="00970855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b)</w:t>
      </w:r>
      <w:r w:rsidRPr="002469EC">
        <w:tab/>
      </w:r>
      <w:r w:rsidR="002B4286" w:rsidRPr="002B4286">
        <w:rPr>
          <w:position w:val="-24"/>
        </w:rPr>
        <w:object w:dxaOrig="340" w:dyaOrig="620" w14:anchorId="431A8403">
          <v:shape id="_x0000_i1062" type="#_x0000_t75" style="width:17.25pt;height:30.75pt" o:ole="">
            <v:imagedata r:id="rId77" o:title=""/>
          </v:shape>
          <o:OLEObject Type="Embed" ProgID="Equation.DSMT4" ShapeID="_x0000_i1062" DrawAspect="Content" ObjectID="_1540570697" r:id="rId78"/>
        </w:object>
      </w:r>
      <w:r w:rsidRPr="002469EC">
        <w:t>+ 8 = 5</w:t>
      </w:r>
      <w:r w:rsidR="0069653B">
        <w:br/>
      </w:r>
      <w:r w:rsidR="00FD1C41" w:rsidRPr="00FD1C41">
        <w:rPr>
          <w:position w:val="-24"/>
        </w:rPr>
        <w:object w:dxaOrig="340" w:dyaOrig="620" w14:anchorId="6A315403">
          <v:shape id="_x0000_i1063" type="#_x0000_t75" style="width:17.25pt;height:30.75pt" o:ole="">
            <v:imagedata r:id="rId79" o:title=""/>
          </v:shape>
          <o:OLEObject Type="Embed" ProgID="Equation.DSMT4" ShapeID="_x0000_i1063" DrawAspect="Content" ObjectID="_1540570698" r:id="rId80"/>
        </w:object>
      </w:r>
      <w:r w:rsidRPr="002469EC">
        <w:t>= 5 − 8</w:t>
      </w:r>
      <w:r w:rsidR="0069653B">
        <w:br/>
      </w:r>
      <w:r w:rsidR="00FD1C41" w:rsidRPr="00FD1C41">
        <w:rPr>
          <w:position w:val="-24"/>
        </w:rPr>
        <w:object w:dxaOrig="340" w:dyaOrig="620" w14:anchorId="3A3609FA">
          <v:shape id="_x0000_i1064" type="#_x0000_t75" style="width:17.25pt;height:30.75pt" o:ole="">
            <v:imagedata r:id="rId81" o:title=""/>
          </v:shape>
          <o:OLEObject Type="Embed" ProgID="Equation.DSMT4" ShapeID="_x0000_i1064" DrawAspect="Content" ObjectID="_1540570699" r:id="rId82"/>
        </w:object>
      </w:r>
      <w:r w:rsidRPr="002469EC">
        <w:t>= -3</w:t>
      </w:r>
      <w:r w:rsidR="0069653B">
        <w:br/>
      </w:r>
      <w:r w:rsidR="002B4286">
        <w:t xml:space="preserve"> </w:t>
      </w:r>
      <w:r w:rsidRPr="002469EC">
        <w:t>3</w:t>
      </w:r>
      <w:r w:rsidRPr="00970855">
        <w:rPr>
          <w:rStyle w:val="Cmathsexpressions"/>
          <w:i/>
        </w:rPr>
        <w:t>x</w:t>
      </w:r>
      <w:r w:rsidRPr="002469EC">
        <w:t xml:space="preserve"> = -3 × 4</w:t>
      </w:r>
      <w:r w:rsidR="0069653B">
        <w:br/>
      </w:r>
      <w:r w:rsidR="00FD1C41">
        <w:t xml:space="preserve"> </w:t>
      </w:r>
      <w:r w:rsidR="00FD1C41" w:rsidRPr="002469EC">
        <w:t>3</w:t>
      </w:r>
      <w:r w:rsidR="00FD1C41" w:rsidRPr="00970855">
        <w:rPr>
          <w:rStyle w:val="Cmathsexpressions"/>
          <w:i/>
        </w:rPr>
        <w:t>x</w:t>
      </w:r>
      <w:r w:rsidR="002B4286">
        <w:t xml:space="preserve"> </w:t>
      </w:r>
      <w:r w:rsidRPr="002469EC">
        <w:t>= -12</w:t>
      </w:r>
      <w:r w:rsidR="0069653B">
        <w:br/>
      </w:r>
      <w:r w:rsidR="002B4286">
        <w:rPr>
          <w:rStyle w:val="Cmathsexpressions"/>
          <w:i/>
        </w:rPr>
        <w:t xml:space="preserve">  </w:t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 w:rsidR="002B4286" w:rsidRPr="002B4286">
        <w:rPr>
          <w:position w:val="-24"/>
        </w:rPr>
        <w:object w:dxaOrig="499" w:dyaOrig="620" w14:anchorId="782AC163">
          <v:shape id="_x0000_i1065" type="#_x0000_t75" style="width:24.75pt;height:30.75pt" o:ole="">
            <v:imagedata r:id="rId83" o:title=""/>
          </v:shape>
          <o:OLEObject Type="Embed" ProgID="Equation.DSMT4" ShapeID="_x0000_i1065" DrawAspect="Content" ObjectID="_1540570700" r:id="rId84"/>
        </w:object>
      </w:r>
      <w:r w:rsidR="0069653B">
        <w:br/>
      </w:r>
      <w:r w:rsidR="002B4286">
        <w:rPr>
          <w:rStyle w:val="Cmathsexpressions"/>
          <w:i/>
        </w:rPr>
        <w:t xml:space="preserve">  </w:t>
      </w:r>
      <w:r w:rsidRPr="00970855">
        <w:rPr>
          <w:rStyle w:val="Cmathsexpressions"/>
          <w:i/>
        </w:rPr>
        <w:t>x</w:t>
      </w:r>
      <w:r w:rsidRPr="002469EC">
        <w:t xml:space="preserve"> = -4</w:t>
      </w:r>
    </w:p>
    <w:p w14:paraId="08D83FF0" w14:textId="734501FE" w:rsidR="00E8096B" w:rsidRDefault="00E8096B" w:rsidP="00E8096B">
      <w:pPr>
        <w:pStyle w:val="Pquestionheadingsx"/>
      </w:pPr>
      <w:r>
        <w:t>Question 27</w:t>
      </w:r>
      <w:r>
        <w:tab/>
      </w:r>
      <w:r w:rsidR="00470C59"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3</w:t>
      </w:r>
      <w:r>
        <w:t>]</w:t>
      </w:r>
    </w:p>
    <w:p w14:paraId="6E42067F" w14:textId="77777777" w:rsidR="0069653B" w:rsidRDefault="00970855" w:rsidP="00970855">
      <w:pPr>
        <w:pStyle w:val="Pquestiontextpartsa"/>
      </w:pPr>
      <w:r w:rsidRPr="00970855">
        <w:rPr>
          <w:rStyle w:val="Cquestionpartlabelbold"/>
        </w:rPr>
        <w:t>(a)</w:t>
      </w:r>
      <w:r w:rsidRPr="002469EC">
        <w:tab/>
        <w:t>3(</w:t>
      </w:r>
      <w:r w:rsidRPr="00970855">
        <w:rPr>
          <w:rStyle w:val="Cmathsexpressions"/>
          <w:i/>
        </w:rPr>
        <w:t>x</w:t>
      </w:r>
      <w:r w:rsidRPr="002469EC">
        <w:t xml:space="preserve"> − 5) = 21</w:t>
      </w:r>
      <w:r w:rsidR="0069653B">
        <w:br/>
      </w:r>
      <w:r w:rsidRPr="002469EC">
        <w:t>3</w:t>
      </w:r>
      <w:r w:rsidRPr="00970855">
        <w:rPr>
          <w:rStyle w:val="Cmathsexpressions"/>
          <w:i/>
        </w:rPr>
        <w:t>x</w:t>
      </w:r>
      <w:r w:rsidRPr="002469EC">
        <w:t xml:space="preserve"> − 15 = 21</w:t>
      </w:r>
      <w:r w:rsidR="0069653B">
        <w:br/>
      </w:r>
      <w:r w:rsidRPr="002469EC">
        <w:t>3</w:t>
      </w:r>
      <w:r w:rsidRPr="00970855">
        <w:rPr>
          <w:rStyle w:val="Cmathsexpressions"/>
          <w:i/>
        </w:rPr>
        <w:t>x</w:t>
      </w:r>
      <w:r w:rsidRPr="002469EC">
        <w:t xml:space="preserve"> = 21 + 15</w:t>
      </w:r>
      <w:r w:rsidR="0069653B">
        <w:br/>
      </w:r>
      <w:r w:rsidRPr="002469EC">
        <w:t>3</w:t>
      </w:r>
      <w:r w:rsidRPr="00970855">
        <w:rPr>
          <w:rStyle w:val="Cmathsexpressions"/>
          <w:i/>
        </w:rPr>
        <w:t>x</w:t>
      </w:r>
      <w:r w:rsidRPr="002469EC">
        <w:t xml:space="preserve"> = 36</w:t>
      </w:r>
      <w:r w:rsidR="0069653B">
        <w:br/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 w:rsidRPr="002469EC">
        <w:rPr>
          <w:position w:val="-24"/>
        </w:rPr>
        <w:object w:dxaOrig="340" w:dyaOrig="620" w14:anchorId="108D43F9">
          <v:shape id="_x0000_i1066" type="#_x0000_t75" style="width:17.25pt;height:30.75pt" o:ole="">
            <v:imagedata r:id="rId85" o:title=""/>
          </v:shape>
          <o:OLEObject Type="Embed" ProgID="Equation.3" ShapeID="_x0000_i1066" DrawAspect="Content" ObjectID="_1540570701" r:id="rId86"/>
        </w:object>
      </w:r>
      <w:r w:rsidR="0069653B">
        <w:br/>
      </w:r>
      <w:r w:rsidRPr="00970855">
        <w:rPr>
          <w:rStyle w:val="Cmathsexpressions"/>
          <w:i/>
        </w:rPr>
        <w:t>x</w:t>
      </w:r>
      <w:r w:rsidRPr="002469EC">
        <w:t xml:space="preserve"> = 12</w:t>
      </w:r>
    </w:p>
    <w:p w14:paraId="32237A21" w14:textId="5A6A31DC" w:rsidR="00970855" w:rsidRPr="00970855" w:rsidRDefault="00970855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b)</w:t>
      </w:r>
      <w:r w:rsidRPr="002469EC">
        <w:tab/>
        <w:t>4(3</w:t>
      </w:r>
      <w:r w:rsidRPr="00970855">
        <w:rPr>
          <w:rStyle w:val="Cmathsexpressions"/>
          <w:i/>
        </w:rPr>
        <w:t>x</w:t>
      </w:r>
      <w:r w:rsidRPr="002469EC">
        <w:t xml:space="preserve"> + 2) = 24</w:t>
      </w:r>
      <w:r w:rsidR="0069653B">
        <w:br/>
      </w:r>
      <w:r w:rsidRPr="002469EC">
        <w:t>12</w:t>
      </w:r>
      <w:r w:rsidRPr="00970855">
        <w:rPr>
          <w:rStyle w:val="Cmathsexpressions"/>
          <w:i/>
        </w:rPr>
        <w:t>x</w:t>
      </w:r>
      <w:r w:rsidRPr="002469EC">
        <w:t xml:space="preserve"> + 8 = 24</w:t>
      </w:r>
      <w:r w:rsidR="0069653B">
        <w:br/>
      </w:r>
      <w:r w:rsidRPr="002469EC">
        <w:t>12</w:t>
      </w:r>
      <w:r w:rsidRPr="00970855">
        <w:rPr>
          <w:rStyle w:val="Cmathsexpressions"/>
          <w:i/>
        </w:rPr>
        <w:t>x</w:t>
      </w:r>
      <w:r w:rsidRPr="002469EC">
        <w:t xml:space="preserve"> = 24 − 8</w:t>
      </w:r>
      <w:r w:rsidR="0069653B">
        <w:br/>
      </w:r>
      <w:r w:rsidRPr="002469EC">
        <w:t>12</w:t>
      </w:r>
      <w:r w:rsidRPr="00970855">
        <w:rPr>
          <w:rStyle w:val="Cmathsexpressions"/>
          <w:i/>
        </w:rPr>
        <w:t>x</w:t>
      </w:r>
      <w:r w:rsidRPr="002469EC">
        <w:t xml:space="preserve"> = 16</w:t>
      </w:r>
      <w:r w:rsidR="0069653B">
        <w:br/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 w:rsidRPr="002469EC">
        <w:rPr>
          <w:position w:val="-24"/>
        </w:rPr>
        <w:object w:dxaOrig="320" w:dyaOrig="620" w14:anchorId="16757370">
          <v:shape id="_x0000_i1067" type="#_x0000_t75" style="width:15.75pt;height:30.75pt" o:ole="">
            <v:imagedata r:id="rId87" o:title=""/>
          </v:shape>
          <o:OLEObject Type="Embed" ProgID="Equation.3" ShapeID="_x0000_i1067" DrawAspect="Content" ObjectID="_1540570702" r:id="rId88"/>
        </w:object>
      </w:r>
      <w:r w:rsidR="0069653B">
        <w:br/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 w:rsidRPr="002469EC">
        <w:rPr>
          <w:position w:val="-24"/>
        </w:rPr>
        <w:object w:dxaOrig="240" w:dyaOrig="620" w14:anchorId="32DA4A35">
          <v:shape id="_x0000_i1068" type="#_x0000_t75" style="width:12pt;height:30.75pt" o:ole="">
            <v:imagedata r:id="rId89" o:title=""/>
          </v:shape>
          <o:OLEObject Type="Embed" ProgID="Equation.3" ShapeID="_x0000_i1068" DrawAspect="Content" ObjectID="_1540570703" r:id="rId90"/>
        </w:object>
      </w:r>
      <w:r w:rsidRPr="002469EC">
        <w:t xml:space="preserve"> </w:t>
      </w:r>
      <w:r w:rsidR="0069653B">
        <w:br/>
      </w:r>
      <w:r w:rsidRPr="00970855">
        <w:rPr>
          <w:rStyle w:val="Cmathsexpressions"/>
          <w:i/>
        </w:rPr>
        <w:t>x</w:t>
      </w:r>
      <w:r w:rsidRPr="002469EC">
        <w:t xml:space="preserve"> = 1</w:t>
      </w:r>
      <w:r w:rsidRPr="002469EC">
        <w:rPr>
          <w:position w:val="-24"/>
        </w:rPr>
        <w:object w:dxaOrig="220" w:dyaOrig="620" w14:anchorId="7B5DA7C5">
          <v:shape id="_x0000_i1069" type="#_x0000_t75" style="width:11.25pt;height:30.75pt" o:ole="">
            <v:imagedata r:id="rId91" o:title=""/>
          </v:shape>
          <o:OLEObject Type="Embed" ProgID="Equation.3" ShapeID="_x0000_i1069" DrawAspect="Content" ObjectID="_1540570704" r:id="rId92"/>
        </w:object>
      </w:r>
    </w:p>
    <w:p w14:paraId="0138A9C0" w14:textId="3BF5FE5B" w:rsidR="00970855" w:rsidRDefault="00970855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c)</w:t>
      </w:r>
      <w:r w:rsidRPr="002469EC">
        <w:tab/>
        <w:t>5(2</w:t>
      </w:r>
      <w:r w:rsidRPr="004F093B">
        <w:rPr>
          <w:rStyle w:val="Cmathsexpressions"/>
          <w:i/>
          <w:iCs/>
        </w:rPr>
        <w:t>c</w:t>
      </w:r>
      <w:r w:rsidRPr="002469EC">
        <w:t xml:space="preserve"> − 3) = 22</w:t>
      </w:r>
      <w:r w:rsidR="0069653B">
        <w:br/>
      </w:r>
      <w:r w:rsidRPr="002469EC">
        <w:t>10</w:t>
      </w:r>
      <w:r w:rsidRPr="00970855">
        <w:rPr>
          <w:rStyle w:val="Cmathsexpressions"/>
          <w:i/>
        </w:rPr>
        <w:t>c</w:t>
      </w:r>
      <w:r w:rsidRPr="002469EC">
        <w:t xml:space="preserve"> − 15 = 22</w:t>
      </w:r>
      <w:r w:rsidR="0069653B">
        <w:br/>
      </w:r>
      <w:r w:rsidRPr="002469EC">
        <w:t>10</w:t>
      </w:r>
      <w:r w:rsidRPr="00970855">
        <w:rPr>
          <w:rStyle w:val="Cmathsexpressions"/>
          <w:i/>
        </w:rPr>
        <w:t>c</w:t>
      </w:r>
      <w:r w:rsidRPr="002469EC">
        <w:t xml:space="preserve"> = 22 + 15</w:t>
      </w:r>
      <w:r w:rsidR="0069653B">
        <w:br/>
      </w:r>
      <w:r w:rsidRPr="002469EC">
        <w:t>10</w:t>
      </w:r>
      <w:r w:rsidRPr="00970855">
        <w:rPr>
          <w:rStyle w:val="Cmathsexpressions"/>
          <w:i/>
        </w:rPr>
        <w:t>c</w:t>
      </w:r>
      <w:r w:rsidRPr="002469EC">
        <w:t xml:space="preserve"> = 37</w:t>
      </w:r>
      <w:r w:rsidR="0069653B">
        <w:br/>
      </w:r>
      <w:r w:rsidRPr="00970855">
        <w:rPr>
          <w:rStyle w:val="Cmathsexpressions"/>
          <w:i/>
        </w:rPr>
        <w:t>c</w:t>
      </w:r>
      <w:r w:rsidRPr="002469EC">
        <w:t xml:space="preserve"> = </w:t>
      </w:r>
      <w:r w:rsidRPr="002469EC">
        <w:rPr>
          <w:position w:val="-24"/>
        </w:rPr>
        <w:object w:dxaOrig="360" w:dyaOrig="620" w14:anchorId="52FA2C92">
          <v:shape id="_x0000_i1070" type="#_x0000_t75" style="width:18pt;height:30.75pt" o:ole="">
            <v:imagedata r:id="rId93" o:title=""/>
          </v:shape>
          <o:OLEObject Type="Embed" ProgID="Equation.3" ShapeID="_x0000_i1070" DrawAspect="Content" ObjectID="_1540570705" r:id="rId94"/>
        </w:object>
      </w:r>
      <w:r w:rsidR="0069653B">
        <w:br/>
      </w:r>
      <w:r w:rsidRPr="00970855">
        <w:rPr>
          <w:rStyle w:val="Cmathsexpressions"/>
          <w:i/>
        </w:rPr>
        <w:t>c</w:t>
      </w:r>
      <w:r w:rsidRPr="002469EC">
        <w:t xml:space="preserve"> = 3</w:t>
      </w:r>
      <w:r w:rsidRPr="002469EC">
        <w:rPr>
          <w:position w:val="-24"/>
        </w:rPr>
        <w:object w:dxaOrig="320" w:dyaOrig="620" w14:anchorId="628CCE8E">
          <v:shape id="_x0000_i1071" type="#_x0000_t75" style="width:15.75pt;height:30.75pt" o:ole="">
            <v:imagedata r:id="rId95" o:title=""/>
          </v:shape>
          <o:OLEObject Type="Embed" ProgID="Equation.3" ShapeID="_x0000_i1071" DrawAspect="Content" ObjectID="_1540570706" r:id="rId96"/>
        </w:object>
      </w:r>
    </w:p>
    <w:p w14:paraId="6B198259" w14:textId="443004E5" w:rsidR="00E8096B" w:rsidRDefault="00E8096B" w:rsidP="00E8096B">
      <w:pPr>
        <w:pStyle w:val="Pquestionheadingsx"/>
      </w:pPr>
      <w:r>
        <w:lastRenderedPageBreak/>
        <w:t>Question 28</w:t>
      </w:r>
      <w:r>
        <w:tab/>
      </w:r>
      <w:r w:rsidR="00470C59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3</w:t>
      </w:r>
      <w:r>
        <w:t>]</w:t>
      </w:r>
    </w:p>
    <w:p w14:paraId="20AF83E0" w14:textId="14C59FD2" w:rsidR="00970855" w:rsidRPr="00970855" w:rsidRDefault="00970855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a)</w:t>
      </w:r>
      <w:r w:rsidRPr="002469EC">
        <w:tab/>
        <w:t>2</w:t>
      </w:r>
      <w:r w:rsidRPr="004F093B">
        <w:rPr>
          <w:rStyle w:val="Cmathsexpressions"/>
          <w:i/>
          <w:iCs/>
        </w:rPr>
        <w:t>n</w:t>
      </w:r>
      <w:r w:rsidRPr="002469EC">
        <w:t xml:space="preserve"> − 6 = 8</w:t>
      </w:r>
      <w:r w:rsidR="0069653B">
        <w:br/>
      </w:r>
      <w:r w:rsidRPr="002469EC">
        <w:t>2</w:t>
      </w:r>
      <w:r w:rsidRPr="00970855">
        <w:rPr>
          <w:rStyle w:val="Cmathsexpressions"/>
          <w:i/>
        </w:rPr>
        <w:t>n</w:t>
      </w:r>
      <w:r w:rsidRPr="002469EC">
        <w:t xml:space="preserve"> = 8 + 6</w:t>
      </w:r>
      <w:r w:rsidR="0069653B">
        <w:br/>
      </w:r>
      <w:r w:rsidRPr="002469EC">
        <w:t>2</w:t>
      </w:r>
      <w:r w:rsidRPr="00970855">
        <w:rPr>
          <w:rStyle w:val="Cmathsexpressions"/>
          <w:i/>
        </w:rPr>
        <w:t>n</w:t>
      </w:r>
      <w:r w:rsidRPr="002469EC">
        <w:t xml:space="preserve"> = 14</w:t>
      </w:r>
      <w:r w:rsidR="0069653B">
        <w:br/>
      </w:r>
      <w:r w:rsidRPr="00970855">
        <w:rPr>
          <w:rStyle w:val="Cmathsexpressions"/>
          <w:i/>
        </w:rPr>
        <w:t>n</w:t>
      </w:r>
      <w:r w:rsidRPr="002469EC">
        <w:t xml:space="preserve"> = </w:t>
      </w:r>
      <w:r w:rsidRPr="002469EC">
        <w:rPr>
          <w:position w:val="-24"/>
        </w:rPr>
        <w:object w:dxaOrig="320" w:dyaOrig="620" w14:anchorId="6B5FEFEB">
          <v:shape id="_x0000_i1072" type="#_x0000_t75" style="width:15.75pt;height:30.75pt" o:ole="">
            <v:imagedata r:id="rId97" o:title=""/>
          </v:shape>
          <o:OLEObject Type="Embed" ProgID="Equation.3" ShapeID="_x0000_i1072" DrawAspect="Content" ObjectID="_1540570707" r:id="rId98"/>
        </w:object>
      </w:r>
      <w:r w:rsidR="0069653B">
        <w:br/>
      </w:r>
      <w:r w:rsidRPr="00970855">
        <w:rPr>
          <w:rStyle w:val="Cmathsexpressions"/>
          <w:i/>
        </w:rPr>
        <w:t>n</w:t>
      </w:r>
      <w:r w:rsidRPr="002469EC">
        <w:t xml:space="preserve"> = 7</w:t>
      </w:r>
      <w:r w:rsidR="0069653B">
        <w:br/>
      </w:r>
      <w:r w:rsidRPr="002469EC">
        <w:t>Thus the number is 7</w:t>
      </w:r>
      <w:r>
        <w:t>.</w:t>
      </w:r>
    </w:p>
    <w:p w14:paraId="00FF7886" w14:textId="4A8C1EA9" w:rsidR="00970855" w:rsidRDefault="00970855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b)</w:t>
      </w:r>
      <w:r w:rsidRPr="002469EC">
        <w:tab/>
        <w:t>3(</w:t>
      </w:r>
      <w:r w:rsidRPr="004F093B">
        <w:rPr>
          <w:rStyle w:val="Cmathsexpressions"/>
          <w:i/>
          <w:iCs/>
        </w:rPr>
        <w:t>n</w:t>
      </w:r>
      <w:r w:rsidRPr="002469EC">
        <w:t xml:space="preserve"> − 3) = 18</w:t>
      </w:r>
      <w:r w:rsidR="0069653B">
        <w:br/>
      </w:r>
      <w:r w:rsidRPr="002469EC">
        <w:t>3</w:t>
      </w:r>
      <w:r w:rsidRPr="00970855">
        <w:rPr>
          <w:rStyle w:val="Cmathsexpressions"/>
          <w:i/>
        </w:rPr>
        <w:t>n</w:t>
      </w:r>
      <w:r w:rsidRPr="002469EC">
        <w:t xml:space="preserve"> – 9 = 18</w:t>
      </w:r>
      <w:r w:rsidR="0069653B">
        <w:br/>
      </w:r>
      <w:r w:rsidRPr="002469EC">
        <w:t>3</w:t>
      </w:r>
      <w:r w:rsidRPr="00970855">
        <w:rPr>
          <w:rStyle w:val="Cmathsexpressions"/>
          <w:i/>
        </w:rPr>
        <w:t>n</w:t>
      </w:r>
      <w:r w:rsidRPr="002469EC">
        <w:t xml:space="preserve"> = 18 + 9</w:t>
      </w:r>
      <w:r w:rsidR="0069653B">
        <w:br/>
      </w:r>
      <w:r w:rsidRPr="002469EC">
        <w:t>3</w:t>
      </w:r>
      <w:r w:rsidRPr="00970855">
        <w:rPr>
          <w:rStyle w:val="Cmathsexpressions"/>
          <w:i/>
        </w:rPr>
        <w:t>n</w:t>
      </w:r>
      <w:r w:rsidRPr="002469EC">
        <w:t xml:space="preserve"> = 27</w:t>
      </w:r>
      <w:r w:rsidR="0069653B">
        <w:br/>
      </w:r>
      <w:r w:rsidRPr="00970855">
        <w:rPr>
          <w:rStyle w:val="Cmathsexpressions"/>
          <w:i/>
        </w:rPr>
        <w:t>n</w:t>
      </w:r>
      <w:r w:rsidRPr="002469EC">
        <w:t xml:space="preserve"> = </w:t>
      </w:r>
      <w:r w:rsidRPr="002469EC">
        <w:rPr>
          <w:position w:val="-24"/>
        </w:rPr>
        <w:object w:dxaOrig="360" w:dyaOrig="620" w14:anchorId="5A83EBB4">
          <v:shape id="_x0000_i1073" type="#_x0000_t75" style="width:18pt;height:30.75pt" o:ole="">
            <v:imagedata r:id="rId99" o:title=""/>
          </v:shape>
          <o:OLEObject Type="Embed" ProgID="Equation.3" ShapeID="_x0000_i1073" DrawAspect="Content" ObjectID="_1540570708" r:id="rId100"/>
        </w:object>
      </w:r>
      <w:r w:rsidR="0069653B">
        <w:br/>
      </w:r>
      <w:r w:rsidRPr="00970855">
        <w:rPr>
          <w:rStyle w:val="Cmathsexpressions"/>
          <w:i/>
        </w:rPr>
        <w:t>n</w:t>
      </w:r>
      <w:r w:rsidRPr="002469EC">
        <w:t xml:space="preserve"> = 9</w:t>
      </w:r>
      <w:r w:rsidR="0069653B">
        <w:br/>
      </w:r>
      <w:r w:rsidRPr="002469EC">
        <w:t>Thus the number is 9</w:t>
      </w:r>
      <w:r>
        <w:t>.</w:t>
      </w:r>
    </w:p>
    <w:p w14:paraId="4CAA77F5" w14:textId="75D4D515" w:rsidR="00E8096B" w:rsidRDefault="00E8096B" w:rsidP="00FD1C41">
      <w:pPr>
        <w:pStyle w:val="Pquestionheadingsx"/>
        <w:spacing w:before="120"/>
      </w:pPr>
      <w:r>
        <w:t>Question 29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BD017A">
        <w:t>[7.</w:t>
      </w:r>
      <w:r w:rsidR="00470C59">
        <w:t>3</w:t>
      </w:r>
      <w:r>
        <w:t>]</w:t>
      </w:r>
    </w:p>
    <w:p w14:paraId="4D5016BE" w14:textId="77777777" w:rsidR="00BD017A" w:rsidRPr="00434516" w:rsidRDefault="00F5072B" w:rsidP="00970855">
      <w:pPr>
        <w:pStyle w:val="Pquestiontextmainstem"/>
      </w:pPr>
      <w:r>
        <w:pict w14:anchorId="4DB2465E">
          <v:shape id="_x0000_i1074" type="#_x0000_t75" style="width:126.75pt;height:69.75pt">
            <v:imagedata r:id="rId101" o:title="PM8_SmB_7_04wssa_RR"/>
          </v:shape>
        </w:pict>
      </w:r>
    </w:p>
    <w:p w14:paraId="148563D3" w14:textId="11AD92E8" w:rsidR="00BD017A" w:rsidRPr="00434516" w:rsidRDefault="00BD017A" w:rsidP="00970855">
      <w:pPr>
        <w:pStyle w:val="Pquestiontextmainstem"/>
      </w:pPr>
      <w:r w:rsidRPr="00434516">
        <w:t xml:space="preserve">Let </w:t>
      </w:r>
      <w:r w:rsidR="004F093B" w:rsidRPr="00970855">
        <w:rPr>
          <w:rStyle w:val="Cmathsexpressions"/>
          <w:i/>
          <w:iCs/>
        </w:rPr>
        <w:t>a</w:t>
      </w:r>
      <w:r w:rsidR="004F093B" w:rsidRPr="00434516">
        <w:t xml:space="preserve"> </w:t>
      </w:r>
      <w:r w:rsidR="004F093B">
        <w:t xml:space="preserve">be </w:t>
      </w:r>
      <w:r w:rsidRPr="00434516">
        <w:t>the length of</w:t>
      </w:r>
      <w:r w:rsidR="00FD1C41">
        <w:t xml:space="preserve"> the shorter sides of the pen</w:t>
      </w:r>
    </w:p>
    <w:p w14:paraId="5C533F3C" w14:textId="536088A0" w:rsidR="00BD017A" w:rsidRPr="00434516" w:rsidRDefault="00BD017A" w:rsidP="00970855">
      <w:pPr>
        <w:pStyle w:val="Pquestiontextmainstem"/>
      </w:pPr>
      <w:r w:rsidRPr="00434516">
        <w:t>lengt</w:t>
      </w:r>
      <w:r w:rsidR="00FD1C41">
        <w:t>h of the longer sides of the pen</w:t>
      </w:r>
      <w:r w:rsidRPr="00434516">
        <w:t xml:space="preserve"> = 2</w:t>
      </w:r>
      <w:r w:rsidRPr="00970855">
        <w:rPr>
          <w:rStyle w:val="Cmathsexpressions"/>
          <w:i/>
          <w:iCs/>
        </w:rPr>
        <w:t>a</w:t>
      </w:r>
    </w:p>
    <w:p w14:paraId="00ADD9BC" w14:textId="43D57E88" w:rsidR="00BD017A" w:rsidRPr="00434516" w:rsidRDefault="004F093B" w:rsidP="00970855">
      <w:pPr>
        <w:pStyle w:val="Pquestiontextmainstem"/>
      </w:pPr>
      <w:r>
        <w:t>p</w:t>
      </w:r>
      <w:r w:rsidR="00BD017A" w:rsidRPr="00434516">
        <w:t xml:space="preserve">erimeter of pen = </w:t>
      </w:r>
      <w:r w:rsidR="00BD017A" w:rsidRPr="00970855">
        <w:rPr>
          <w:rStyle w:val="Cmathsexpressions"/>
          <w:i/>
          <w:iCs/>
        </w:rPr>
        <w:t>a</w:t>
      </w:r>
      <w:r w:rsidR="00BD017A" w:rsidRPr="00434516">
        <w:t xml:space="preserve"> × 2 + 2</w:t>
      </w:r>
      <w:r w:rsidR="00BD017A" w:rsidRPr="00970855">
        <w:rPr>
          <w:rStyle w:val="Cmathsexpressions"/>
          <w:i/>
          <w:iCs/>
        </w:rPr>
        <w:t>a</w:t>
      </w:r>
      <w:r w:rsidR="00BD017A" w:rsidRPr="00434516">
        <w:t xml:space="preserve"> × 2</w:t>
      </w:r>
    </w:p>
    <w:p w14:paraId="2886BB38" w14:textId="77777777" w:rsidR="00BD017A" w:rsidRPr="00434516" w:rsidRDefault="00BD017A" w:rsidP="00970855">
      <w:pPr>
        <w:pStyle w:val="Pquestiontextmainstem"/>
      </w:pPr>
      <w:r w:rsidRPr="00434516">
        <w:t xml:space="preserve">420 = </w:t>
      </w:r>
      <w:r w:rsidRPr="004F093B">
        <w:rPr>
          <w:rStyle w:val="Cmathsexpressions"/>
          <w:i/>
          <w:iCs/>
        </w:rPr>
        <w:t>a</w:t>
      </w:r>
      <w:r w:rsidRPr="00434516">
        <w:t xml:space="preserve"> × 2 + 2</w:t>
      </w:r>
      <w:r w:rsidRPr="004F093B">
        <w:rPr>
          <w:rStyle w:val="Cmathsexpressions"/>
          <w:i/>
          <w:iCs/>
        </w:rPr>
        <w:t>a</w:t>
      </w:r>
      <w:r w:rsidRPr="00434516">
        <w:t xml:space="preserve"> × 2</w:t>
      </w:r>
    </w:p>
    <w:p w14:paraId="53C9167B" w14:textId="77777777" w:rsidR="00BD017A" w:rsidRPr="00434516" w:rsidRDefault="00BD017A" w:rsidP="00970855">
      <w:pPr>
        <w:pStyle w:val="Pquestiontextmainstem"/>
      </w:pPr>
      <w:r w:rsidRPr="00434516">
        <w:t>420 = 2</w:t>
      </w:r>
      <w:r w:rsidRPr="004F093B">
        <w:rPr>
          <w:rStyle w:val="Cmathsexpressions"/>
          <w:i/>
          <w:iCs/>
        </w:rPr>
        <w:t>a</w:t>
      </w:r>
      <w:r w:rsidRPr="00434516">
        <w:t xml:space="preserve"> + 4</w:t>
      </w:r>
      <w:r w:rsidRPr="004F093B">
        <w:rPr>
          <w:rStyle w:val="Cmathsexpressions"/>
          <w:i/>
          <w:iCs/>
        </w:rPr>
        <w:t>a</w:t>
      </w:r>
    </w:p>
    <w:p w14:paraId="6470486E" w14:textId="77777777" w:rsidR="00BD017A" w:rsidRPr="00434516" w:rsidRDefault="00BD017A" w:rsidP="00970855">
      <w:pPr>
        <w:pStyle w:val="Pquestiontextmainstem"/>
      </w:pPr>
      <w:r w:rsidRPr="00434516">
        <w:t>6</w:t>
      </w:r>
      <w:r w:rsidRPr="004F093B">
        <w:rPr>
          <w:rStyle w:val="Cmathsexpressions"/>
          <w:i/>
          <w:iCs/>
        </w:rPr>
        <w:t>a</w:t>
      </w:r>
      <w:r w:rsidRPr="00434516">
        <w:t xml:space="preserve"> = 420</w:t>
      </w:r>
    </w:p>
    <w:p w14:paraId="4297A117" w14:textId="77777777" w:rsidR="00BD017A" w:rsidRPr="00434516" w:rsidRDefault="00BD017A" w:rsidP="00970855">
      <w:pPr>
        <w:pStyle w:val="Pquestiontextmainstem"/>
      </w:pPr>
      <w:r w:rsidRPr="004F093B">
        <w:rPr>
          <w:rStyle w:val="Cmathsexpressions"/>
          <w:i/>
          <w:iCs/>
        </w:rPr>
        <w:t>a</w:t>
      </w:r>
      <w:r w:rsidRPr="00434516">
        <w:t xml:space="preserve"> = </w:t>
      </w:r>
      <w:r w:rsidR="00FD1C41" w:rsidRPr="00FD1C41">
        <w:rPr>
          <w:position w:val="-24"/>
        </w:rPr>
        <w:object w:dxaOrig="480" w:dyaOrig="620" w14:anchorId="4B426601">
          <v:shape id="_x0000_i1075" type="#_x0000_t75" style="width:24pt;height:30.75pt" o:ole="">
            <v:imagedata r:id="rId102" o:title=""/>
          </v:shape>
          <o:OLEObject Type="Embed" ProgID="Equation.DSMT4" ShapeID="_x0000_i1075" DrawAspect="Content" ObjectID="_1540570709" r:id="rId103"/>
        </w:object>
      </w:r>
    </w:p>
    <w:p w14:paraId="4E0BD63B" w14:textId="77777777" w:rsidR="00BD017A" w:rsidRPr="00434516" w:rsidRDefault="00BD017A" w:rsidP="00970855">
      <w:pPr>
        <w:pStyle w:val="Pquestiontextmainstem"/>
      </w:pPr>
      <w:r w:rsidRPr="004F093B">
        <w:rPr>
          <w:rStyle w:val="Cmathsexpressions"/>
          <w:i/>
          <w:iCs/>
        </w:rPr>
        <w:t>a</w:t>
      </w:r>
      <w:r w:rsidRPr="00434516">
        <w:t xml:space="preserve"> = 70</w:t>
      </w:r>
    </w:p>
    <w:p w14:paraId="421D5615" w14:textId="7FDF237B" w:rsidR="00970855" w:rsidRDefault="00BD017A" w:rsidP="00970855">
      <w:pPr>
        <w:pStyle w:val="Pquestiontextmainstem"/>
      </w:pPr>
      <w:r w:rsidRPr="00434516">
        <w:t xml:space="preserve">So the dimensions of the </w:t>
      </w:r>
      <w:r w:rsidR="00FD1C41">
        <w:t>fenced pen</w:t>
      </w:r>
      <w:r w:rsidRPr="00434516">
        <w:t xml:space="preserve"> are 70 m by 140 m.</w:t>
      </w:r>
    </w:p>
    <w:p w14:paraId="42C8D3EF" w14:textId="3DAA768E" w:rsidR="00E8096B" w:rsidRDefault="00E8096B" w:rsidP="00FD1C41">
      <w:pPr>
        <w:pStyle w:val="Pquestionheadingsx"/>
        <w:spacing w:before="240"/>
      </w:pPr>
      <w:r>
        <w:t>Question 30</w:t>
      </w:r>
      <w:r>
        <w:tab/>
      </w:r>
      <w:r w:rsidR="00FD1C41">
        <w:rPr>
          <w:rStyle w:val="Cmarkslabel"/>
        </w:rPr>
        <w:t>3</w:t>
      </w:r>
      <w:r w:rsidRPr="001B433F">
        <w:rPr>
          <w:rStyle w:val="Cmarkslabel"/>
        </w:rPr>
        <w:t xml:space="preserve"> mark</w:t>
      </w:r>
      <w:r w:rsidR="00FD1C41">
        <w:rPr>
          <w:rStyle w:val="Cmarkslabel"/>
        </w:rPr>
        <w:t>s</w:t>
      </w:r>
      <w:r>
        <w:tab/>
      </w:r>
      <w:r w:rsidR="00BD017A">
        <w:t>[7.</w:t>
      </w:r>
      <w:r w:rsidR="00470C59">
        <w:t>4</w:t>
      </w:r>
      <w:r>
        <w:t>]</w:t>
      </w:r>
    </w:p>
    <w:p w14:paraId="1C1A6C0A" w14:textId="77777777" w:rsidR="00BD017A" w:rsidRPr="00434516" w:rsidRDefault="00BD017A" w:rsidP="00970855">
      <w:pPr>
        <w:pStyle w:val="Pquestiontextmainstem"/>
      </w:pPr>
      <w:r w:rsidRPr="00434516">
        <w:t xml:space="preserve">Let the weight of a coin = </w:t>
      </w:r>
      <w:r w:rsidRPr="004F093B">
        <w:rPr>
          <w:rStyle w:val="Cmathsexpressions"/>
          <w:i/>
          <w:iCs/>
        </w:rPr>
        <w:t>c</w:t>
      </w:r>
    </w:p>
    <w:p w14:paraId="3CAF7DA5" w14:textId="77777777" w:rsidR="00BD017A" w:rsidRPr="00434516" w:rsidRDefault="00BD017A" w:rsidP="00970855">
      <w:pPr>
        <w:pStyle w:val="Pquestiontextmainstem"/>
      </w:pPr>
      <w:r w:rsidRPr="00434516">
        <w:t>7</w:t>
      </w:r>
      <w:r w:rsidRPr="004F093B">
        <w:rPr>
          <w:rStyle w:val="Cmathsexpressions"/>
          <w:i/>
          <w:iCs/>
        </w:rPr>
        <w:t>c</w:t>
      </w:r>
      <w:r w:rsidRPr="00434516">
        <w:t xml:space="preserve"> + 3</w:t>
      </w:r>
      <w:r w:rsidRPr="004F093B">
        <w:rPr>
          <w:rStyle w:val="Cmathsexpressions"/>
          <w:i/>
          <w:iCs/>
        </w:rPr>
        <w:t>x</w:t>
      </w:r>
      <w:r w:rsidRPr="00434516">
        <w:t xml:space="preserve"> = 5</w:t>
      </w:r>
      <w:r w:rsidRPr="004F093B">
        <w:rPr>
          <w:rStyle w:val="Cmathsexpressions"/>
          <w:i/>
          <w:iCs/>
        </w:rPr>
        <w:t>c</w:t>
      </w:r>
      <w:r w:rsidRPr="00434516">
        <w:t xml:space="preserve"> + 5</w:t>
      </w:r>
      <w:r w:rsidRPr="004F093B">
        <w:rPr>
          <w:rStyle w:val="Cmathsexpressions"/>
          <w:i/>
          <w:iCs/>
        </w:rPr>
        <w:t>x</w:t>
      </w:r>
    </w:p>
    <w:p w14:paraId="3373FDC1" w14:textId="77777777" w:rsidR="00BD017A" w:rsidRPr="00434516" w:rsidRDefault="00BD017A" w:rsidP="00970855">
      <w:pPr>
        <w:pStyle w:val="Pquestiontextmainstem"/>
      </w:pPr>
      <w:r w:rsidRPr="00434516">
        <w:t>3</w:t>
      </w:r>
      <w:r w:rsidRPr="004F093B">
        <w:rPr>
          <w:rStyle w:val="Cmathsexpressions"/>
          <w:i/>
          <w:iCs/>
        </w:rPr>
        <w:t>x</w:t>
      </w:r>
      <w:r w:rsidRPr="00434516">
        <w:t xml:space="preserve"> = 5</w:t>
      </w:r>
      <w:r w:rsidRPr="004F093B">
        <w:rPr>
          <w:rStyle w:val="Cmathsexpressions"/>
          <w:i/>
          <w:iCs/>
        </w:rPr>
        <w:t>c</w:t>
      </w:r>
      <w:r w:rsidRPr="00434516">
        <w:t xml:space="preserve"> − 7</w:t>
      </w:r>
      <w:r w:rsidRPr="004F093B">
        <w:rPr>
          <w:rStyle w:val="Cmathsexpressions"/>
          <w:i/>
          <w:iCs/>
        </w:rPr>
        <w:t>c</w:t>
      </w:r>
      <w:r w:rsidRPr="00434516">
        <w:t xml:space="preserve"> + 5</w:t>
      </w:r>
      <w:r w:rsidRPr="004F093B">
        <w:rPr>
          <w:rStyle w:val="Cmathsexpressions"/>
          <w:i/>
          <w:iCs/>
        </w:rPr>
        <w:t>x</w:t>
      </w:r>
    </w:p>
    <w:p w14:paraId="03DAB4A7" w14:textId="77777777" w:rsidR="00BD017A" w:rsidRPr="004F093B" w:rsidRDefault="00BD017A" w:rsidP="00970855">
      <w:pPr>
        <w:pStyle w:val="Pquestiontextmainstem"/>
        <w:rPr>
          <w:rStyle w:val="Cmathsexpressions"/>
          <w:i/>
          <w:iCs/>
        </w:rPr>
      </w:pPr>
      <w:r w:rsidRPr="00434516">
        <w:t>3</w:t>
      </w:r>
      <w:r w:rsidRPr="004F093B">
        <w:rPr>
          <w:rStyle w:val="Cmathsexpressions"/>
          <w:i/>
          <w:iCs/>
        </w:rPr>
        <w:t>x</w:t>
      </w:r>
      <w:r w:rsidRPr="00434516">
        <w:t xml:space="preserve"> = -2</w:t>
      </w:r>
      <w:r w:rsidRPr="004F093B">
        <w:rPr>
          <w:rStyle w:val="Cmathsexpressions"/>
          <w:i/>
          <w:iCs/>
        </w:rPr>
        <w:t>c</w:t>
      </w:r>
      <w:r w:rsidRPr="00434516">
        <w:t xml:space="preserve"> + 5</w:t>
      </w:r>
      <w:r w:rsidRPr="004F093B">
        <w:rPr>
          <w:rStyle w:val="Cmathsexpressions"/>
          <w:i/>
          <w:iCs/>
        </w:rPr>
        <w:t>x</w:t>
      </w:r>
    </w:p>
    <w:p w14:paraId="78510E7B" w14:textId="77777777" w:rsidR="00BD017A" w:rsidRPr="004F093B" w:rsidRDefault="00BD017A" w:rsidP="00970855">
      <w:pPr>
        <w:pStyle w:val="Pquestiontextmainstem"/>
        <w:rPr>
          <w:rStyle w:val="Cmathsexpressions"/>
          <w:i/>
          <w:iCs/>
        </w:rPr>
      </w:pPr>
      <w:r w:rsidRPr="00434516">
        <w:t>3</w:t>
      </w:r>
      <w:r w:rsidRPr="004F093B">
        <w:rPr>
          <w:rStyle w:val="Cmathsexpressions"/>
          <w:i/>
          <w:iCs/>
        </w:rPr>
        <w:t>x</w:t>
      </w:r>
      <w:r w:rsidRPr="00434516">
        <w:t xml:space="preserve"> − 5</w:t>
      </w:r>
      <w:r w:rsidRPr="004F093B">
        <w:rPr>
          <w:rStyle w:val="Cmathsexpressions"/>
          <w:i/>
          <w:iCs/>
        </w:rPr>
        <w:t>x</w:t>
      </w:r>
      <w:r w:rsidRPr="00434516">
        <w:t xml:space="preserve"> = -2</w:t>
      </w:r>
      <w:r w:rsidRPr="004F093B">
        <w:rPr>
          <w:rStyle w:val="Cmathsexpressions"/>
          <w:i/>
          <w:iCs/>
        </w:rPr>
        <w:t>c</w:t>
      </w:r>
    </w:p>
    <w:p w14:paraId="58A57E24" w14:textId="77777777" w:rsidR="00BD017A" w:rsidRPr="00434516" w:rsidRDefault="00BD017A" w:rsidP="00970855">
      <w:pPr>
        <w:pStyle w:val="Pquestiontextmainstem"/>
      </w:pPr>
      <w:r w:rsidRPr="00434516">
        <w:t>-2</w:t>
      </w:r>
      <w:r w:rsidRPr="004F093B">
        <w:rPr>
          <w:rStyle w:val="Cmathsexpressions"/>
          <w:i/>
          <w:iCs/>
        </w:rPr>
        <w:t>x</w:t>
      </w:r>
      <w:r w:rsidRPr="00434516">
        <w:t xml:space="preserve"> = -2</w:t>
      </w:r>
      <w:r w:rsidRPr="004F093B">
        <w:rPr>
          <w:rStyle w:val="Cmathsexpressions"/>
          <w:i/>
          <w:iCs/>
        </w:rPr>
        <w:t>c</w:t>
      </w:r>
    </w:p>
    <w:p w14:paraId="5FE515D9" w14:textId="77777777" w:rsidR="00BD017A" w:rsidRPr="00434516" w:rsidRDefault="00BD017A" w:rsidP="00970855">
      <w:pPr>
        <w:pStyle w:val="Pquestiontextmainstem"/>
      </w:pPr>
      <w:r w:rsidRPr="004F093B">
        <w:rPr>
          <w:rStyle w:val="Cmathsexpressions"/>
          <w:i/>
          <w:iCs/>
        </w:rPr>
        <w:t>x</w:t>
      </w:r>
      <w:r w:rsidRPr="00434516">
        <w:t xml:space="preserve"> = </w:t>
      </w:r>
      <w:r w:rsidR="00FD1C41" w:rsidRPr="00FD1C41">
        <w:rPr>
          <w:position w:val="-24"/>
        </w:rPr>
        <w:object w:dxaOrig="420" w:dyaOrig="620" w14:anchorId="0BC83EB5">
          <v:shape id="_x0000_i1076" type="#_x0000_t75" style="width:21pt;height:30.75pt" o:ole="">
            <v:imagedata r:id="rId104" o:title=""/>
          </v:shape>
          <o:OLEObject Type="Embed" ProgID="Equation.DSMT4" ShapeID="_x0000_i1076" DrawAspect="Content" ObjectID="_1540570710" r:id="rId105"/>
        </w:object>
      </w:r>
    </w:p>
    <w:p w14:paraId="72841FD0" w14:textId="77777777" w:rsidR="00BD017A" w:rsidRPr="00434516" w:rsidRDefault="00BD017A" w:rsidP="00970855">
      <w:pPr>
        <w:pStyle w:val="Pquestiontextmainstem"/>
      </w:pPr>
      <w:r w:rsidRPr="004F093B">
        <w:rPr>
          <w:rStyle w:val="Cmathsexpressions"/>
          <w:i/>
          <w:iCs/>
        </w:rPr>
        <w:t>x</w:t>
      </w:r>
      <w:r w:rsidRPr="00434516">
        <w:t xml:space="preserve"> = </w:t>
      </w:r>
      <w:r w:rsidRPr="004F093B">
        <w:rPr>
          <w:rStyle w:val="Cmathsexpressions"/>
          <w:i/>
          <w:iCs/>
        </w:rPr>
        <w:t>c</w:t>
      </w:r>
    </w:p>
    <w:p w14:paraId="51C563AD" w14:textId="77777777" w:rsidR="00BD017A" w:rsidRPr="00434516" w:rsidRDefault="00BD017A" w:rsidP="00970855">
      <w:pPr>
        <w:pStyle w:val="Pquestiontextmainstem"/>
      </w:pPr>
      <w:r w:rsidRPr="004F093B">
        <w:rPr>
          <w:rStyle w:val="Cmathsexpressions"/>
          <w:i/>
          <w:iCs/>
        </w:rPr>
        <w:t>x</w:t>
      </w:r>
      <w:r w:rsidRPr="00434516">
        <w:t xml:space="preserve"> is the same weight as one of the coins.</w:t>
      </w:r>
    </w:p>
    <w:p w14:paraId="53DFC3B7" w14:textId="661D16BA" w:rsidR="00BD017A" w:rsidRDefault="00BD017A" w:rsidP="00BD017A">
      <w:pPr>
        <w:pStyle w:val="Pquestionheadingsx"/>
      </w:pPr>
      <w:r>
        <w:lastRenderedPageBreak/>
        <w:t>Question 31</w:t>
      </w:r>
      <w:r>
        <w:tab/>
      </w:r>
      <w:r w:rsidR="00470C59"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>
        <w:tab/>
        <w:t>[7.</w:t>
      </w:r>
      <w:r w:rsidR="00470C59">
        <w:t>4</w:t>
      </w:r>
      <w:r>
        <w:t>]</w:t>
      </w:r>
    </w:p>
    <w:p w14:paraId="75C49730" w14:textId="095E5EF7" w:rsidR="00970855" w:rsidRPr="00970855" w:rsidRDefault="00970855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a)</w:t>
      </w:r>
      <w:r w:rsidRPr="002469EC">
        <w:tab/>
        <w:t>5</w:t>
      </w:r>
      <w:r w:rsidRPr="004F093B">
        <w:rPr>
          <w:rStyle w:val="Cmathsexpressions"/>
          <w:i/>
          <w:iCs/>
        </w:rPr>
        <w:t>x</w:t>
      </w:r>
      <w:r w:rsidRPr="002469EC">
        <w:t xml:space="preserve"> − 4 = 2</w:t>
      </w:r>
      <w:r w:rsidRPr="004F093B">
        <w:rPr>
          <w:rStyle w:val="Cmathsexpressions"/>
          <w:i/>
          <w:iCs/>
        </w:rPr>
        <w:t>x</w:t>
      </w:r>
      <w:r w:rsidRPr="002469EC">
        <w:t xml:space="preserve"> + 5</w:t>
      </w:r>
      <w:r w:rsidR="004F093B">
        <w:br/>
      </w:r>
      <w:r w:rsidRPr="002469EC">
        <w:t>5</w:t>
      </w:r>
      <w:r w:rsidRPr="00970855">
        <w:rPr>
          <w:rStyle w:val="Cmathsexpressions"/>
          <w:i/>
        </w:rPr>
        <w:t>x</w:t>
      </w:r>
      <w:r w:rsidRPr="002469EC">
        <w:t xml:space="preserve"> </w:t>
      </w:r>
      <w:r>
        <w:t>–</w:t>
      </w:r>
      <w:r w:rsidRPr="002469EC">
        <w:t xml:space="preserve"> 2</w:t>
      </w:r>
      <w:r w:rsidRPr="00970855">
        <w:rPr>
          <w:rStyle w:val="Cmathsexpressions"/>
          <w:i/>
        </w:rPr>
        <w:t>x</w:t>
      </w:r>
      <w:r w:rsidRPr="002469EC">
        <w:t xml:space="preserve"> </w:t>
      </w:r>
      <w:r>
        <w:t>– 4</w:t>
      </w:r>
      <w:r w:rsidRPr="002469EC">
        <w:t xml:space="preserve"> </w:t>
      </w:r>
      <w:r>
        <w:t>= 5</w:t>
      </w:r>
      <w:r w:rsidR="004F093B">
        <w:br/>
      </w:r>
      <w:r>
        <w:t>3</w:t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>
        <w:t>5</w:t>
      </w:r>
      <w:r w:rsidRPr="002469EC">
        <w:t xml:space="preserve"> + </w:t>
      </w:r>
      <w:r>
        <w:t>4</w:t>
      </w:r>
      <w:r w:rsidR="004F093B">
        <w:br/>
      </w:r>
      <w:r>
        <w:t>3</w:t>
      </w:r>
      <w:r w:rsidRPr="00970855">
        <w:rPr>
          <w:rStyle w:val="Cmathsexpressions"/>
          <w:i/>
        </w:rPr>
        <w:t>x</w:t>
      </w:r>
      <w:r w:rsidRPr="002469EC">
        <w:t xml:space="preserve"> = 9</w:t>
      </w:r>
      <w:r w:rsidR="004F093B">
        <w:br/>
      </w:r>
      <w:r w:rsidRPr="00970855">
        <w:rPr>
          <w:rStyle w:val="Cmathsexpressions"/>
          <w:i/>
        </w:rPr>
        <w:t>x</w:t>
      </w:r>
      <w:r w:rsidRPr="002469EC">
        <w:t xml:space="preserve"> = 3</w:t>
      </w:r>
    </w:p>
    <w:p w14:paraId="6B32B689" w14:textId="442CDA1A" w:rsidR="00970855" w:rsidRPr="00970855" w:rsidRDefault="00970855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b)</w:t>
      </w:r>
      <w:r w:rsidRPr="002469EC">
        <w:tab/>
        <w:t>3</w:t>
      </w:r>
      <w:r w:rsidRPr="004F093B">
        <w:rPr>
          <w:rStyle w:val="Cmathsexpressions"/>
          <w:i/>
          <w:iCs/>
        </w:rPr>
        <w:t>x</w:t>
      </w:r>
      <w:r w:rsidRPr="002469EC">
        <w:t xml:space="preserve"> + 4 = 8</w:t>
      </w:r>
      <w:r w:rsidRPr="004F093B">
        <w:rPr>
          <w:rStyle w:val="Cmathsexpressions"/>
          <w:i/>
          <w:iCs/>
        </w:rPr>
        <w:t>x</w:t>
      </w:r>
      <w:r w:rsidRPr="002469EC">
        <w:t xml:space="preserve"> − 11</w:t>
      </w:r>
      <w:r w:rsidR="004F093B">
        <w:br/>
      </w:r>
      <w:r>
        <w:t>4</w:t>
      </w:r>
      <w:r w:rsidRPr="002469EC">
        <w:t xml:space="preserve"> = 8</w:t>
      </w:r>
      <w:r w:rsidRPr="00970855">
        <w:rPr>
          <w:rStyle w:val="Cmathsexpressions"/>
          <w:i/>
        </w:rPr>
        <w:t>x</w:t>
      </w:r>
      <w:r w:rsidRPr="002469EC">
        <w:t xml:space="preserve"> − </w:t>
      </w:r>
      <w:r>
        <w:t>3</w:t>
      </w:r>
      <w:r w:rsidRPr="00970855">
        <w:rPr>
          <w:rStyle w:val="Cmathsexpressions"/>
          <w:i/>
        </w:rPr>
        <w:t>x</w:t>
      </w:r>
      <w:r w:rsidRPr="002469EC">
        <w:t xml:space="preserve"> − </w:t>
      </w:r>
      <w:r>
        <w:t>11</w:t>
      </w:r>
      <w:r w:rsidR="004F093B">
        <w:br/>
      </w:r>
      <w:r>
        <w:t>4</w:t>
      </w:r>
      <w:r w:rsidRPr="002469EC">
        <w:t xml:space="preserve"> = </w:t>
      </w:r>
      <w:r>
        <w:t>5</w:t>
      </w:r>
      <w:r w:rsidRPr="00970855">
        <w:rPr>
          <w:rStyle w:val="Cmathsexpressions"/>
          <w:i/>
        </w:rPr>
        <w:t>x</w:t>
      </w:r>
      <w:r w:rsidRPr="002469EC">
        <w:t xml:space="preserve"> − 1</w:t>
      </w:r>
      <w:r>
        <w:t>1</w:t>
      </w:r>
      <w:r w:rsidR="004F093B">
        <w:br/>
      </w:r>
      <w:r>
        <w:t>4 + 11</w:t>
      </w:r>
      <w:r w:rsidRPr="002469EC">
        <w:t xml:space="preserve"> = </w:t>
      </w:r>
      <w:r>
        <w:t>5</w:t>
      </w:r>
      <w:r w:rsidRPr="00970855">
        <w:rPr>
          <w:rStyle w:val="Cmathsexpressions"/>
          <w:i/>
        </w:rPr>
        <w:t>x</w:t>
      </w:r>
      <w:r w:rsidR="004F093B">
        <w:rPr>
          <w:rStyle w:val="Cmathsexpressions"/>
          <w:i/>
        </w:rPr>
        <w:br/>
      </w:r>
      <w:r w:rsidRPr="002469EC">
        <w:t>5</w:t>
      </w:r>
      <w:r w:rsidRPr="00970855">
        <w:rPr>
          <w:rStyle w:val="Cmathsexpressions"/>
          <w:i/>
        </w:rPr>
        <w:t>x</w:t>
      </w:r>
      <w:r w:rsidRPr="002469EC">
        <w:t xml:space="preserve"> = 15</w:t>
      </w:r>
      <w:r w:rsidR="004F093B">
        <w:br/>
      </w:r>
      <w:r w:rsidRPr="00970855">
        <w:rPr>
          <w:rStyle w:val="Cmathsexpressions"/>
          <w:i/>
        </w:rPr>
        <w:t>x</w:t>
      </w:r>
      <w:r w:rsidRPr="002469EC">
        <w:t xml:space="preserve"> = 3</w:t>
      </w:r>
    </w:p>
    <w:p w14:paraId="63395966" w14:textId="593DBD5B" w:rsidR="00970855" w:rsidRPr="00970855" w:rsidRDefault="00970855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c)</w:t>
      </w:r>
      <w:r w:rsidRPr="002469EC">
        <w:tab/>
        <w:t>2</w:t>
      </w:r>
      <w:r w:rsidRPr="004F093B">
        <w:rPr>
          <w:rStyle w:val="Cmathsexpressions"/>
          <w:i/>
          <w:iCs/>
        </w:rPr>
        <w:t>x</w:t>
      </w:r>
      <w:r w:rsidRPr="002469EC">
        <w:t xml:space="preserve"> + 5 = 7</w:t>
      </w:r>
      <w:r w:rsidRPr="004F093B">
        <w:rPr>
          <w:rStyle w:val="Cmathsexpressions"/>
          <w:i/>
          <w:iCs/>
        </w:rPr>
        <w:t>x</w:t>
      </w:r>
      <w:r w:rsidRPr="002469EC">
        <w:t xml:space="preserve"> − 6</w:t>
      </w:r>
      <w:r w:rsidR="004F093B">
        <w:br/>
      </w:r>
      <w:r>
        <w:t>5 = 7</w:t>
      </w:r>
      <w:r w:rsidRPr="00970855">
        <w:rPr>
          <w:rStyle w:val="Cmathsexpressions"/>
          <w:i/>
        </w:rPr>
        <w:t>x</w:t>
      </w:r>
      <w:r>
        <w:t xml:space="preserve"> – 2</w:t>
      </w:r>
      <w:r w:rsidRPr="00970855">
        <w:rPr>
          <w:rStyle w:val="Cmathsexpressions"/>
          <w:i/>
        </w:rPr>
        <w:t>x</w:t>
      </w:r>
      <w:r>
        <w:t xml:space="preserve"> – 6</w:t>
      </w:r>
      <w:r w:rsidR="004F093B">
        <w:br/>
      </w:r>
      <w:r>
        <w:t>5</w:t>
      </w:r>
      <w:r w:rsidRPr="002469EC">
        <w:t xml:space="preserve"> = </w:t>
      </w:r>
      <w:r>
        <w:t>5</w:t>
      </w:r>
      <w:r w:rsidRPr="00970855">
        <w:rPr>
          <w:rStyle w:val="Cmathsexpressions"/>
          <w:i/>
        </w:rPr>
        <w:t>x</w:t>
      </w:r>
      <w:r w:rsidRPr="002469EC">
        <w:t xml:space="preserve"> − </w:t>
      </w:r>
      <w:r>
        <w:t>6</w:t>
      </w:r>
      <w:r w:rsidR="004F093B">
        <w:br/>
      </w:r>
      <w:r>
        <w:t>5 + 6</w:t>
      </w:r>
      <w:r w:rsidRPr="002469EC">
        <w:t xml:space="preserve"> </w:t>
      </w:r>
      <w:r>
        <w:t>= 5</w:t>
      </w:r>
      <w:r w:rsidRPr="00970855">
        <w:rPr>
          <w:rStyle w:val="Cmathsexpressions"/>
          <w:i/>
        </w:rPr>
        <w:t>x</w:t>
      </w:r>
      <w:r w:rsidRPr="002469EC">
        <w:t xml:space="preserve"> </w:t>
      </w:r>
      <w:r w:rsidR="004F093B">
        <w:br/>
      </w:r>
      <w:r w:rsidRPr="002469EC">
        <w:t>5</w:t>
      </w:r>
      <w:r w:rsidRPr="00970855">
        <w:rPr>
          <w:rStyle w:val="Cmathsexpressions"/>
          <w:i/>
        </w:rPr>
        <w:t>x</w:t>
      </w:r>
      <w:r w:rsidRPr="002469EC">
        <w:t xml:space="preserve"> = 11</w:t>
      </w:r>
      <w:r w:rsidR="004F093B">
        <w:br/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 w:rsidR="00FD1C41" w:rsidRPr="007972C4">
        <w:rPr>
          <w:position w:val="-24"/>
        </w:rPr>
        <w:object w:dxaOrig="300" w:dyaOrig="620" w14:anchorId="0307D97A">
          <v:shape id="_x0000_i1077" type="#_x0000_t75" style="width:15pt;height:31.5pt" o:ole="">
            <v:imagedata r:id="rId106" o:title=""/>
          </v:shape>
          <o:OLEObject Type="Embed" ProgID="Equation.DSMT4" ShapeID="_x0000_i1077" DrawAspect="Content" ObjectID="_1540570711" r:id="rId107"/>
        </w:object>
      </w:r>
      <w:r w:rsidR="004F093B">
        <w:br/>
      </w:r>
      <w:r w:rsidRPr="00970855">
        <w:rPr>
          <w:rStyle w:val="Cmathsexpressions"/>
          <w:i/>
        </w:rPr>
        <w:t>x</w:t>
      </w:r>
      <w:r w:rsidRPr="002469EC">
        <w:t xml:space="preserve"> = 2</w:t>
      </w:r>
      <w:r w:rsidR="00FD1C41" w:rsidRPr="00FD1C41">
        <w:rPr>
          <w:position w:val="-24"/>
        </w:rPr>
        <w:object w:dxaOrig="220" w:dyaOrig="620" w14:anchorId="5F2ED657">
          <v:shape id="_x0000_i1078" type="#_x0000_t75" style="width:10.5pt;height:30.75pt" o:ole="">
            <v:imagedata r:id="rId108" o:title=""/>
          </v:shape>
          <o:OLEObject Type="Embed" ProgID="Equation.DSMT4" ShapeID="_x0000_i1078" DrawAspect="Content" ObjectID="_1540570712" r:id="rId109"/>
        </w:object>
      </w:r>
    </w:p>
    <w:p w14:paraId="7D7A3D57" w14:textId="086664D7" w:rsidR="00470C59" w:rsidRDefault="00470C59" w:rsidP="00470C59">
      <w:pPr>
        <w:pStyle w:val="Pquestionheadingsx"/>
      </w:pPr>
      <w:r>
        <w:t>Question 32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7.4]</w:t>
      </w:r>
    </w:p>
    <w:p w14:paraId="206807D7" w14:textId="542275E6" w:rsidR="00970855" w:rsidRPr="00970855" w:rsidRDefault="00970855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a)</w:t>
      </w:r>
      <w:r w:rsidRPr="00970855">
        <w:rPr>
          <w:rStyle w:val="Cquestionpartlabelbold"/>
        </w:rPr>
        <w:tab/>
      </w:r>
      <w:r w:rsidRPr="002469EC">
        <w:t>3</w:t>
      </w:r>
      <w:r w:rsidRPr="004F093B">
        <w:rPr>
          <w:rStyle w:val="Cmathsexpressions"/>
          <w:i/>
          <w:iCs/>
        </w:rPr>
        <w:t>x</w:t>
      </w:r>
      <w:r w:rsidRPr="002469EC">
        <w:t xml:space="preserve"> − 6 = 2(</w:t>
      </w:r>
      <w:r w:rsidRPr="004F093B">
        <w:rPr>
          <w:rStyle w:val="Cmathsexpressions"/>
          <w:i/>
          <w:iCs/>
        </w:rPr>
        <w:t>x</w:t>
      </w:r>
      <w:r w:rsidRPr="002469EC">
        <w:t xml:space="preserve"> + 5)</w:t>
      </w:r>
      <w:r w:rsidR="004F093B">
        <w:br/>
      </w:r>
      <w:r>
        <w:t>3</w:t>
      </w:r>
      <w:r w:rsidRPr="00970855">
        <w:rPr>
          <w:rStyle w:val="Cmathsexpressions"/>
          <w:i/>
        </w:rPr>
        <w:t>x</w:t>
      </w:r>
      <w:r>
        <w:t xml:space="preserve"> – 6 = 2</w:t>
      </w:r>
      <w:r w:rsidRPr="00970855">
        <w:rPr>
          <w:rStyle w:val="Cmathsexpressions"/>
          <w:i/>
        </w:rPr>
        <w:t>x</w:t>
      </w:r>
      <w:r>
        <w:t xml:space="preserve"> + 10</w:t>
      </w:r>
      <w:r w:rsidR="004F093B">
        <w:br/>
      </w:r>
      <w:r w:rsidRPr="002469EC">
        <w:t>3</w:t>
      </w:r>
      <w:r w:rsidRPr="00970855">
        <w:rPr>
          <w:rStyle w:val="Cmathsexpressions"/>
          <w:i/>
        </w:rPr>
        <w:t>x</w:t>
      </w:r>
      <w:r w:rsidRPr="002469EC">
        <w:t xml:space="preserve"> − 2</w:t>
      </w:r>
      <w:r w:rsidRPr="00970855">
        <w:rPr>
          <w:rStyle w:val="Cmathsexpressions"/>
          <w:i/>
        </w:rPr>
        <w:t>x</w:t>
      </w:r>
      <w:r w:rsidRPr="002469EC">
        <w:t xml:space="preserve"> </w:t>
      </w:r>
      <w:r>
        <w:t>– 6 =</w:t>
      </w:r>
      <w:r w:rsidRPr="002469EC">
        <w:t xml:space="preserve"> 10</w:t>
      </w:r>
      <w:r w:rsidR="004F093B">
        <w:br/>
      </w:r>
      <w:r w:rsidRPr="00970855">
        <w:rPr>
          <w:rStyle w:val="Cmathsexpressions"/>
          <w:i/>
        </w:rPr>
        <w:t>x</w:t>
      </w:r>
      <w:r w:rsidRPr="002469EC">
        <w:t xml:space="preserve"> = 16</w:t>
      </w:r>
    </w:p>
    <w:p w14:paraId="1CB74519" w14:textId="1C60BA81" w:rsidR="00970855" w:rsidRPr="00970855" w:rsidRDefault="00970855" w:rsidP="00970855">
      <w:pPr>
        <w:pStyle w:val="Pquestiontextpartsa"/>
        <w:rPr>
          <w:rStyle w:val="Cquestionpartlabelbold"/>
        </w:rPr>
      </w:pPr>
      <w:r w:rsidRPr="00970855">
        <w:rPr>
          <w:rStyle w:val="Cquestionpartlabelbold"/>
        </w:rPr>
        <w:t>(b)</w:t>
      </w:r>
      <w:r w:rsidRPr="002469EC">
        <w:tab/>
        <w:t>6(</w:t>
      </w:r>
      <w:r w:rsidRPr="004F093B">
        <w:rPr>
          <w:rStyle w:val="Cmathsexpressions"/>
          <w:i/>
          <w:iCs/>
        </w:rPr>
        <w:t>x</w:t>
      </w:r>
      <w:r w:rsidRPr="002469EC">
        <w:t xml:space="preserve"> + 2) = 2(1 − 2</w:t>
      </w:r>
      <w:r w:rsidRPr="004F093B">
        <w:rPr>
          <w:rStyle w:val="Cmathsexpressions"/>
          <w:i/>
          <w:iCs/>
        </w:rPr>
        <w:t>x</w:t>
      </w:r>
      <w:r w:rsidRPr="002469EC">
        <w:t>)</w:t>
      </w:r>
      <w:r w:rsidR="004F093B">
        <w:br/>
      </w:r>
      <w:r w:rsidRPr="002469EC">
        <w:t>6</w:t>
      </w:r>
      <w:r w:rsidRPr="00970855">
        <w:rPr>
          <w:rStyle w:val="Cmathsexpressions"/>
          <w:i/>
        </w:rPr>
        <w:t>x</w:t>
      </w:r>
      <w:r w:rsidRPr="002469EC">
        <w:t xml:space="preserve"> + 12 = 2 − 4</w:t>
      </w:r>
      <w:r w:rsidRPr="00970855">
        <w:rPr>
          <w:rStyle w:val="Cmathsexpressions"/>
          <w:i/>
        </w:rPr>
        <w:t>x</w:t>
      </w:r>
      <w:r w:rsidR="004F093B">
        <w:rPr>
          <w:rStyle w:val="Cmathsexpressions"/>
          <w:i/>
        </w:rPr>
        <w:br/>
      </w:r>
      <w:r w:rsidRPr="002469EC">
        <w:t>6</w:t>
      </w:r>
      <w:r w:rsidRPr="00970855">
        <w:rPr>
          <w:rStyle w:val="Cmathsexpressions"/>
          <w:i/>
        </w:rPr>
        <w:t>x</w:t>
      </w:r>
      <w:r w:rsidRPr="002469EC">
        <w:t xml:space="preserve"> </w:t>
      </w:r>
      <w:r>
        <w:t>+</w:t>
      </w:r>
      <w:r w:rsidRPr="002469EC">
        <w:t xml:space="preserve"> 4</w:t>
      </w:r>
      <w:r w:rsidRPr="00970855">
        <w:rPr>
          <w:rStyle w:val="Cmathsexpressions"/>
          <w:i/>
        </w:rPr>
        <w:t>x</w:t>
      </w:r>
      <w:r w:rsidRPr="002469EC">
        <w:t xml:space="preserve"> </w:t>
      </w:r>
      <w:r>
        <w:t>+</w:t>
      </w:r>
      <w:r w:rsidRPr="002469EC">
        <w:t xml:space="preserve"> 12</w:t>
      </w:r>
      <w:r>
        <w:t xml:space="preserve"> = 2</w:t>
      </w:r>
      <w:r w:rsidR="004F093B">
        <w:br/>
      </w:r>
      <w:r w:rsidRPr="002469EC">
        <w:t>10</w:t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>
        <w:t xml:space="preserve">2 – </w:t>
      </w:r>
      <w:r w:rsidRPr="002469EC">
        <w:t>1</w:t>
      </w:r>
      <w:r>
        <w:t>2</w:t>
      </w:r>
      <w:r w:rsidR="004F093B">
        <w:br/>
      </w:r>
      <w:r w:rsidRPr="000B21E3">
        <w:t>10</w:t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>
        <w:t>-10</w:t>
      </w:r>
      <w:r w:rsidR="004F093B">
        <w:br/>
      </w:r>
      <w:r w:rsidRPr="00970855">
        <w:rPr>
          <w:rStyle w:val="Cmathsexpressions"/>
          <w:i/>
        </w:rPr>
        <w:t>x</w:t>
      </w:r>
      <w:r w:rsidRPr="002469EC">
        <w:t xml:space="preserve"> = -1</w:t>
      </w:r>
    </w:p>
    <w:p w14:paraId="55902E29" w14:textId="555C8454" w:rsidR="00470C59" w:rsidRDefault="00470C59" w:rsidP="00470C59">
      <w:pPr>
        <w:pStyle w:val="Pquestionheadingsx"/>
      </w:pPr>
      <w:r>
        <w:t>Question 33</w:t>
      </w:r>
      <w:r>
        <w:tab/>
      </w:r>
      <w:r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>
        <w:tab/>
        <w:t>[7.4]</w:t>
      </w:r>
    </w:p>
    <w:p w14:paraId="217670C6" w14:textId="5DF4236B" w:rsidR="00970855" w:rsidRPr="002469EC" w:rsidRDefault="00970855" w:rsidP="00970855">
      <w:pPr>
        <w:pStyle w:val="Pquestiontextpartsa"/>
      </w:pPr>
      <w:r w:rsidRPr="00970855">
        <w:rPr>
          <w:rStyle w:val="Cquestionpartlabelbold"/>
        </w:rPr>
        <w:t>(a)</w:t>
      </w:r>
      <w:r w:rsidRPr="002469EC">
        <w:tab/>
      </w:r>
      <w:r w:rsidRPr="00A2770E">
        <w:rPr>
          <w:position w:val="-24"/>
        </w:rPr>
        <w:object w:dxaOrig="700" w:dyaOrig="620" w14:anchorId="669E1C94">
          <v:shape id="_x0000_i1079" type="#_x0000_t75" style="width:35.25pt;height:30.75pt" o:ole="">
            <v:imagedata r:id="rId110" o:title=""/>
          </v:shape>
          <o:OLEObject Type="Embed" ProgID="Equation.3" ShapeID="_x0000_i1079" DrawAspect="Content" ObjectID="_1540570713" r:id="rId111"/>
        </w:object>
      </w:r>
      <w:r w:rsidRPr="002469EC">
        <w:t xml:space="preserve"> = </w:t>
      </w:r>
      <w:r w:rsidRPr="00A2770E">
        <w:rPr>
          <w:position w:val="-24"/>
        </w:rPr>
        <w:object w:dxaOrig="660" w:dyaOrig="620" w14:anchorId="5ABB37A6">
          <v:shape id="_x0000_i1080" type="#_x0000_t75" style="width:33pt;height:30.75pt" o:ole="">
            <v:imagedata r:id="rId112" o:title=""/>
          </v:shape>
          <o:OLEObject Type="Embed" ProgID="Equation.3" ShapeID="_x0000_i1080" DrawAspect="Content" ObjectID="_1540570714" r:id="rId113"/>
        </w:object>
      </w:r>
      <w:r w:rsidR="004F093B">
        <w:br/>
      </w:r>
      <w:r w:rsidRPr="002469EC">
        <w:t>2(2</w:t>
      </w:r>
      <w:r w:rsidRPr="00970855">
        <w:rPr>
          <w:rStyle w:val="Cmathsexpressions"/>
          <w:i/>
        </w:rPr>
        <w:t>x</w:t>
      </w:r>
      <w:r w:rsidRPr="002469EC">
        <w:t xml:space="preserve"> − 3) = 5(3</w:t>
      </w:r>
      <w:r w:rsidRPr="00970855">
        <w:rPr>
          <w:rStyle w:val="Cmathsexpressions"/>
          <w:i/>
        </w:rPr>
        <w:t>x</w:t>
      </w:r>
      <w:r w:rsidRPr="002469EC">
        <w:t xml:space="preserve"> + 1)</w:t>
      </w:r>
      <w:r w:rsidR="004F093B">
        <w:br/>
      </w:r>
      <w:r w:rsidRPr="002469EC">
        <w:t>4</w:t>
      </w:r>
      <w:r w:rsidRPr="00970855">
        <w:rPr>
          <w:rStyle w:val="Cmathsexpressions"/>
          <w:i/>
        </w:rPr>
        <w:t>x</w:t>
      </w:r>
      <w:r w:rsidRPr="002469EC">
        <w:t xml:space="preserve"> − 6 = 15</w:t>
      </w:r>
      <w:r w:rsidRPr="00970855">
        <w:rPr>
          <w:rStyle w:val="Cmathsexpressions"/>
          <w:i/>
        </w:rPr>
        <w:t>x</w:t>
      </w:r>
      <w:r w:rsidRPr="002469EC">
        <w:t xml:space="preserve"> + 5</w:t>
      </w:r>
      <w:r w:rsidR="004F093B">
        <w:br/>
      </w:r>
      <w:r>
        <w:t>-6 = 15</w:t>
      </w:r>
      <w:r w:rsidRPr="00970855">
        <w:rPr>
          <w:rStyle w:val="Cmathsexpressions"/>
          <w:i/>
        </w:rPr>
        <w:t>x</w:t>
      </w:r>
      <w:r>
        <w:t xml:space="preserve"> – 4</w:t>
      </w:r>
      <w:r w:rsidRPr="00970855">
        <w:rPr>
          <w:rStyle w:val="Cmathsexpressions"/>
          <w:i/>
        </w:rPr>
        <w:t>x</w:t>
      </w:r>
      <w:r>
        <w:t xml:space="preserve"> + 5</w:t>
      </w:r>
      <w:r w:rsidR="004F093B">
        <w:br/>
      </w:r>
      <w:r w:rsidRPr="00970855">
        <w:rPr>
          <w:rStyle w:val="Cmathsexpressions"/>
          <w:i/>
        </w:rPr>
        <w:t>-</w:t>
      </w:r>
      <w:r w:rsidRPr="00EE5AED">
        <w:t>6</w:t>
      </w:r>
      <w:r w:rsidRPr="00970855">
        <w:rPr>
          <w:rStyle w:val="Cmathsexpressions"/>
          <w:i/>
        </w:rPr>
        <w:t xml:space="preserve"> = </w:t>
      </w:r>
      <w:r w:rsidRPr="00EE5AED">
        <w:t>11</w:t>
      </w:r>
      <w:r w:rsidRPr="00970855">
        <w:rPr>
          <w:rStyle w:val="Cmathsexpressions"/>
          <w:i/>
        </w:rPr>
        <w:t>x +</w:t>
      </w:r>
      <w:r w:rsidRPr="00EE5AED">
        <w:t xml:space="preserve"> 5</w:t>
      </w:r>
      <w:r w:rsidR="004F093B">
        <w:br/>
      </w:r>
      <w:r w:rsidRPr="00EE5AED">
        <w:t>11</w:t>
      </w:r>
      <w:r w:rsidRPr="00970855">
        <w:rPr>
          <w:rStyle w:val="Cmathsexpressions"/>
          <w:i/>
        </w:rPr>
        <w:t>x = -</w:t>
      </w:r>
      <w:r w:rsidRPr="00EE5AED">
        <w:t>11</w:t>
      </w:r>
      <w:r w:rsidR="004F093B">
        <w:br/>
      </w:r>
      <w:r w:rsidRPr="00970855">
        <w:rPr>
          <w:rStyle w:val="Cmathsexpressions"/>
          <w:i/>
        </w:rPr>
        <w:t>x = -</w:t>
      </w:r>
      <w:r w:rsidRPr="00EE5AED">
        <w:t>1</w:t>
      </w:r>
    </w:p>
    <w:p w14:paraId="7E9DCDAB" w14:textId="22942297" w:rsidR="00970855" w:rsidRPr="002469EC" w:rsidRDefault="00970855" w:rsidP="00FD1C41">
      <w:pPr>
        <w:pStyle w:val="Pquestiontextpartsa"/>
        <w:keepNext/>
        <w:keepLines/>
      </w:pPr>
      <w:r w:rsidRPr="00970855">
        <w:rPr>
          <w:rStyle w:val="Cquestionpartlabelbold"/>
        </w:rPr>
        <w:lastRenderedPageBreak/>
        <w:t>(b)</w:t>
      </w:r>
      <w:r w:rsidRPr="002469EC">
        <w:tab/>
      </w:r>
      <w:r w:rsidR="00FD1C41" w:rsidRPr="00FD1C41">
        <w:rPr>
          <w:position w:val="-24"/>
        </w:rPr>
        <w:object w:dxaOrig="560" w:dyaOrig="620" w14:anchorId="5B52CBFF">
          <v:shape id="_x0000_i1081" type="#_x0000_t75" style="width:27.75pt;height:30.75pt" o:ole="">
            <v:imagedata r:id="rId114" o:title=""/>
          </v:shape>
          <o:OLEObject Type="Embed" ProgID="Equation.DSMT4" ShapeID="_x0000_i1081" DrawAspect="Content" ObjectID="_1540570715" r:id="rId115"/>
        </w:object>
      </w:r>
      <w:r w:rsidRPr="002469EC">
        <w:t xml:space="preserve"> = </w:t>
      </w:r>
      <w:r w:rsidR="00FD1C41" w:rsidRPr="00FD1C41">
        <w:rPr>
          <w:position w:val="-24"/>
        </w:rPr>
        <w:object w:dxaOrig="639" w:dyaOrig="620" w14:anchorId="1268D6AC">
          <v:shape id="_x0000_i1082" type="#_x0000_t75" style="width:32.25pt;height:30.75pt" o:ole="">
            <v:imagedata r:id="rId116" o:title=""/>
          </v:shape>
          <o:OLEObject Type="Embed" ProgID="Equation.DSMT4" ShapeID="_x0000_i1082" DrawAspect="Content" ObjectID="_1540570716" r:id="rId117"/>
        </w:object>
      </w:r>
      <w:r w:rsidR="004F093B">
        <w:br/>
      </w:r>
      <w:r w:rsidRPr="002469EC">
        <w:t xml:space="preserve">5(3 − </w:t>
      </w:r>
      <w:r w:rsidRPr="00970855">
        <w:rPr>
          <w:rStyle w:val="Cmathsexpressions"/>
          <w:i/>
        </w:rPr>
        <w:t>x</w:t>
      </w:r>
      <w:r w:rsidRPr="002469EC">
        <w:t>) = 3(1 − 2</w:t>
      </w:r>
      <w:r w:rsidRPr="00970855">
        <w:rPr>
          <w:rStyle w:val="Cmathsexpressions"/>
          <w:i/>
        </w:rPr>
        <w:t>x</w:t>
      </w:r>
      <w:r w:rsidRPr="002469EC">
        <w:t>)</w:t>
      </w:r>
      <w:r w:rsidR="004F093B">
        <w:br/>
      </w:r>
      <w:r w:rsidRPr="002469EC">
        <w:t>15 − 5</w:t>
      </w:r>
      <w:r w:rsidRPr="00970855">
        <w:rPr>
          <w:rStyle w:val="Cmathsexpressions"/>
          <w:i/>
        </w:rPr>
        <w:t>x</w:t>
      </w:r>
      <w:r w:rsidRPr="002469EC">
        <w:t xml:space="preserve"> = 3 − 6</w:t>
      </w:r>
      <w:r w:rsidRPr="00970855">
        <w:rPr>
          <w:rStyle w:val="Cmathsexpressions"/>
          <w:i/>
        </w:rPr>
        <w:t>x</w:t>
      </w:r>
      <w:r w:rsidR="004F093B">
        <w:rPr>
          <w:rStyle w:val="Cmathsexpressions"/>
          <w:i/>
        </w:rPr>
        <w:br/>
      </w:r>
      <w:r w:rsidRPr="002469EC">
        <w:t>15 − 5</w:t>
      </w:r>
      <w:r w:rsidRPr="00970855">
        <w:rPr>
          <w:rStyle w:val="Cmathsexpressions"/>
          <w:i/>
        </w:rPr>
        <w:t>x</w:t>
      </w:r>
      <w:r w:rsidRPr="002469EC">
        <w:t xml:space="preserve"> + 6</w:t>
      </w:r>
      <w:r w:rsidRPr="00970855">
        <w:rPr>
          <w:rStyle w:val="Cmathsexpressions"/>
          <w:i/>
        </w:rPr>
        <w:t>x</w:t>
      </w:r>
      <w:r w:rsidRPr="002469EC">
        <w:t xml:space="preserve"> = 3</w:t>
      </w:r>
      <w:r w:rsidR="004F093B">
        <w:br/>
      </w:r>
      <w:r w:rsidRPr="002469EC">
        <w:t xml:space="preserve">15 + </w:t>
      </w:r>
      <w:r w:rsidRPr="00970855">
        <w:rPr>
          <w:rStyle w:val="Cmathsexpressions"/>
          <w:i/>
        </w:rPr>
        <w:t>x</w:t>
      </w:r>
      <w:r w:rsidRPr="002469EC">
        <w:t xml:space="preserve"> = 3</w:t>
      </w:r>
      <w:r w:rsidR="004F093B">
        <w:br/>
      </w:r>
      <w:r w:rsidRPr="00970855">
        <w:rPr>
          <w:rStyle w:val="Cmathsexpressions"/>
          <w:i/>
        </w:rPr>
        <w:t>x</w:t>
      </w:r>
      <w:r w:rsidRPr="002469EC">
        <w:t xml:space="preserve"> = 3 − 15</w:t>
      </w:r>
      <w:r w:rsidR="004F093B">
        <w:br/>
      </w:r>
      <w:r w:rsidRPr="00970855">
        <w:rPr>
          <w:rStyle w:val="Cmathsexpressions"/>
          <w:i/>
        </w:rPr>
        <w:t>x</w:t>
      </w:r>
      <w:r w:rsidRPr="002469EC">
        <w:t xml:space="preserve"> = -12</w:t>
      </w:r>
    </w:p>
    <w:p w14:paraId="08F0718F" w14:textId="23074601" w:rsidR="00970855" w:rsidRDefault="00970855" w:rsidP="00970855">
      <w:pPr>
        <w:pStyle w:val="Pquestiontextpartsa"/>
      </w:pPr>
      <w:r w:rsidRPr="00970855">
        <w:rPr>
          <w:rStyle w:val="Cquestionpartlabelbold"/>
        </w:rPr>
        <w:t>(c)</w:t>
      </w:r>
      <w:r w:rsidRPr="002469EC">
        <w:tab/>
        <w:t>2</w:t>
      </w:r>
      <w:r w:rsidRPr="004F093B">
        <w:rPr>
          <w:rStyle w:val="Cmathsexpressions"/>
          <w:i/>
          <w:iCs/>
        </w:rPr>
        <w:t>x</w:t>
      </w:r>
      <w:r w:rsidRPr="002469EC">
        <w:t xml:space="preserve"> + 4 − 5 = 3</w:t>
      </w:r>
      <w:r w:rsidRPr="004F093B">
        <w:rPr>
          <w:rStyle w:val="Cmathsexpressions"/>
          <w:i/>
          <w:iCs/>
        </w:rPr>
        <w:t>x</w:t>
      </w:r>
      <w:r w:rsidRPr="002469EC">
        <w:t xml:space="preserve"> + 1</w:t>
      </w:r>
      <w:r w:rsidR="004F093B">
        <w:br/>
      </w:r>
      <w:r w:rsidRPr="002469EC">
        <w:t>2</w:t>
      </w:r>
      <w:r w:rsidRPr="00970855">
        <w:rPr>
          <w:rStyle w:val="Cmathsexpressions"/>
          <w:i/>
        </w:rPr>
        <w:t>x</w:t>
      </w:r>
      <w:r w:rsidRPr="002469EC">
        <w:t xml:space="preserve"> − 1 = 3</w:t>
      </w:r>
      <w:r w:rsidRPr="00970855">
        <w:rPr>
          <w:rStyle w:val="Cmathsexpressions"/>
          <w:i/>
        </w:rPr>
        <w:t>x</w:t>
      </w:r>
      <w:r w:rsidRPr="002469EC">
        <w:t xml:space="preserve"> + 1</w:t>
      </w:r>
      <w:r w:rsidR="004F093B">
        <w:br/>
      </w:r>
      <w:r>
        <w:t>-1</w:t>
      </w:r>
      <w:r w:rsidRPr="002469EC">
        <w:t xml:space="preserve"> = 3</w:t>
      </w:r>
      <w:r w:rsidRPr="00970855">
        <w:rPr>
          <w:rStyle w:val="Cmathsexpressions"/>
          <w:i/>
        </w:rPr>
        <w:t xml:space="preserve">x – </w:t>
      </w:r>
      <w:r w:rsidRPr="00EE5AED">
        <w:t>2</w:t>
      </w:r>
      <w:r w:rsidRPr="00970855">
        <w:rPr>
          <w:rStyle w:val="Cmathsexpressions"/>
          <w:i/>
        </w:rPr>
        <w:t xml:space="preserve">x + </w:t>
      </w:r>
      <w:r w:rsidRPr="00EE5AED">
        <w:t>1</w:t>
      </w:r>
      <w:r w:rsidR="004F093B">
        <w:br/>
      </w:r>
      <w:r>
        <w:t>-1</w:t>
      </w:r>
      <w:r w:rsidRPr="002469EC">
        <w:t xml:space="preserve"> = </w:t>
      </w:r>
      <w:r w:rsidRPr="00970855">
        <w:rPr>
          <w:rStyle w:val="Cmathsexpressions"/>
          <w:i/>
        </w:rPr>
        <w:t xml:space="preserve">x + </w:t>
      </w:r>
      <w:r w:rsidRPr="00EE5AED">
        <w:t>1</w:t>
      </w:r>
      <w:r w:rsidR="004F093B">
        <w:br/>
      </w:r>
      <w:r w:rsidRPr="00970855">
        <w:rPr>
          <w:rStyle w:val="Cmathsexpressions"/>
          <w:i/>
        </w:rPr>
        <w:t>x</w:t>
      </w:r>
      <w:r w:rsidRPr="002469EC">
        <w:t xml:space="preserve"> = </w:t>
      </w:r>
      <w:r>
        <w:t>-2</w:t>
      </w:r>
    </w:p>
    <w:p w14:paraId="1747C8F8" w14:textId="7A7C2DA8" w:rsidR="00470C59" w:rsidRDefault="00470C59" w:rsidP="00470C59">
      <w:pPr>
        <w:pStyle w:val="Pquestionheadingsx"/>
      </w:pPr>
      <w:r>
        <w:t>Question 34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7.4]</w:t>
      </w:r>
    </w:p>
    <w:p w14:paraId="13562483" w14:textId="77777777" w:rsidR="00470C59" w:rsidRPr="00434516" w:rsidRDefault="00470C59" w:rsidP="00970855">
      <w:pPr>
        <w:pStyle w:val="Pquestiontextpartsa"/>
      </w:pPr>
      <w:r w:rsidRPr="00970855">
        <w:rPr>
          <w:rStyle w:val="Cquestionpartlabelbold"/>
        </w:rPr>
        <w:t>(a)</w:t>
      </w:r>
      <w:r w:rsidRPr="00970855">
        <w:rPr>
          <w:rStyle w:val="Cquestionpartlabelbold"/>
        </w:rPr>
        <w:tab/>
      </w:r>
      <w:r w:rsidRPr="00434516">
        <w:t xml:space="preserve">2 − </w:t>
      </w:r>
      <w:r w:rsidRPr="004F093B">
        <w:rPr>
          <w:rStyle w:val="Cmathsexpressions"/>
          <w:i/>
          <w:iCs/>
        </w:rPr>
        <w:t>x</w:t>
      </w:r>
      <w:r w:rsidRPr="00434516">
        <w:t xml:space="preserve"> = </w:t>
      </w:r>
      <w:r w:rsidRPr="004F093B">
        <w:rPr>
          <w:rStyle w:val="Cmathsexpressions"/>
          <w:i/>
          <w:iCs/>
        </w:rPr>
        <w:t>x</w:t>
      </w:r>
    </w:p>
    <w:p w14:paraId="6AC38097" w14:textId="77777777" w:rsidR="00470C59" w:rsidRPr="00434516" w:rsidRDefault="00F5072B" w:rsidP="00970855">
      <w:pPr>
        <w:pStyle w:val="Pquestiontextpartsa"/>
      </w:pPr>
      <w:r>
        <w:pict w14:anchorId="0CE02D30">
          <v:shape id="_x0000_i1083" type="#_x0000_t75" style="width:106.5pt;height:104.25pt">
            <v:imagedata r:id="rId118" o:title="PM8_SmB_7_05wsa_RR"/>
          </v:shape>
        </w:pict>
      </w:r>
      <w:r w:rsidR="00470C59" w:rsidRPr="00434516">
        <w:t xml:space="preserve"> </w:t>
      </w:r>
    </w:p>
    <w:p w14:paraId="5CA4F408" w14:textId="77777777" w:rsidR="00970855" w:rsidRDefault="00470C59" w:rsidP="004F093B">
      <w:pPr>
        <w:pStyle w:val="Pquestiontextpartsi"/>
      </w:pPr>
      <w:r w:rsidRPr="00970855">
        <w:rPr>
          <w:rStyle w:val="Cmathsexpressions"/>
          <w:i/>
        </w:rPr>
        <w:t>x</w:t>
      </w:r>
      <w:r w:rsidRPr="00434516">
        <w:t xml:space="preserve"> = 1</w:t>
      </w:r>
    </w:p>
    <w:p w14:paraId="06B0F09B" w14:textId="0B41213E" w:rsidR="00470C59" w:rsidRPr="00434516" w:rsidRDefault="00470C59" w:rsidP="00970855">
      <w:pPr>
        <w:pStyle w:val="Pquestiontextpartsa"/>
      </w:pPr>
      <w:r w:rsidRPr="00970855">
        <w:rPr>
          <w:rStyle w:val="Cquestionpartlabelbold"/>
        </w:rPr>
        <w:t>(b)</w:t>
      </w:r>
      <w:r w:rsidRPr="00434516">
        <w:tab/>
        <w:t>3</w:t>
      </w:r>
      <w:r w:rsidRPr="00970855">
        <w:rPr>
          <w:rStyle w:val="Cmathsexpressions"/>
          <w:i/>
        </w:rPr>
        <w:t>x</w:t>
      </w:r>
      <w:r w:rsidRPr="00434516">
        <w:t xml:space="preserve"> + 5 = 1 − </w:t>
      </w:r>
      <w:r w:rsidRPr="00970855">
        <w:rPr>
          <w:rStyle w:val="Cmathsexpressions"/>
          <w:i/>
        </w:rPr>
        <w:t>x</w:t>
      </w:r>
    </w:p>
    <w:p w14:paraId="4D0B1671" w14:textId="77777777" w:rsidR="00470C59" w:rsidRPr="00434516" w:rsidRDefault="00F5072B" w:rsidP="00970855">
      <w:pPr>
        <w:pStyle w:val="Pquestiontextpartsa"/>
      </w:pPr>
      <w:r>
        <w:pict w14:anchorId="0F322F88">
          <v:shape id="_x0000_i1084" type="#_x0000_t75" style="width:106.5pt;height:104.25pt">
            <v:imagedata r:id="rId119" o:title="PM8_SmB_7_06wsa_RR"/>
          </v:shape>
        </w:pict>
      </w:r>
    </w:p>
    <w:p w14:paraId="1618280C" w14:textId="77777777" w:rsidR="00970855" w:rsidRDefault="00470C59" w:rsidP="004F093B">
      <w:pPr>
        <w:pStyle w:val="Pquestiontextpartsi"/>
      </w:pPr>
      <w:r w:rsidRPr="00970855">
        <w:rPr>
          <w:rStyle w:val="Cmathsexpressions"/>
          <w:i/>
        </w:rPr>
        <w:t>x</w:t>
      </w:r>
      <w:r w:rsidRPr="00434516">
        <w:t xml:space="preserve"> = -1</w:t>
      </w:r>
    </w:p>
    <w:p w14:paraId="1B83884E" w14:textId="4F6D0C83" w:rsidR="00470C59" w:rsidRDefault="00CA3FFC" w:rsidP="00470C59">
      <w:pPr>
        <w:pStyle w:val="Psectionresults"/>
      </w:pPr>
      <w:r>
        <w:t>Short answer total marks:  10</w:t>
      </w:r>
      <w:r w:rsidR="00FD1C41">
        <w:t>5</w:t>
      </w:r>
    </w:p>
    <w:p w14:paraId="2010E630" w14:textId="77777777" w:rsidR="00470C59" w:rsidRDefault="00470C59" w:rsidP="00470C59">
      <w:pPr>
        <w:pStyle w:val="Psectionheading"/>
      </w:pPr>
      <w:r w:rsidRPr="00372314">
        <w:t>Extended answer section</w:t>
      </w:r>
    </w:p>
    <w:p w14:paraId="37F57F0D" w14:textId="755E7E4F" w:rsidR="00470C59" w:rsidRDefault="00470C59" w:rsidP="00470C59">
      <w:pPr>
        <w:pStyle w:val="Pquestionheadingsx1stafterhead"/>
      </w:pPr>
      <w:r>
        <w:t>Question 35</w:t>
      </w:r>
      <w:r>
        <w:tab/>
      </w:r>
      <w:r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 w:rsidRPr="00DB462F">
        <w:tab/>
      </w:r>
      <w:r>
        <w:t>[7.2, 7.3, 7.5]</w:t>
      </w:r>
    </w:p>
    <w:p w14:paraId="1B93FC62" w14:textId="4F038E66" w:rsidR="00970855" w:rsidRDefault="00470C59" w:rsidP="00970855">
      <w:pPr>
        <w:pStyle w:val="Pquestiontextpartsa"/>
      </w:pPr>
      <w:r w:rsidRPr="00970855">
        <w:rPr>
          <w:rStyle w:val="Cquestionpartlabelbold"/>
        </w:rPr>
        <w:t>(a)</w:t>
      </w:r>
      <w:r w:rsidRPr="00434516">
        <w:tab/>
        <w:t>5000 ÷ 500 = 10</w:t>
      </w:r>
      <w:r w:rsidR="003E2FAF">
        <w:t>. Or, using the graph, at Time = 10, Volume = 0.</w:t>
      </w:r>
      <w:r w:rsidR="004F093B">
        <w:br/>
      </w:r>
      <w:r w:rsidRPr="00434516">
        <w:t>It takes 10 minutes for the bucket to empty.</w:t>
      </w:r>
    </w:p>
    <w:p w14:paraId="7455BCE1" w14:textId="6B7033F5" w:rsidR="00970855" w:rsidRDefault="00470C59" w:rsidP="00970855">
      <w:pPr>
        <w:pStyle w:val="Pquestiontextpartsa"/>
      </w:pPr>
      <w:r w:rsidRPr="00970855">
        <w:rPr>
          <w:rStyle w:val="Cquestionpartlabelbold"/>
        </w:rPr>
        <w:t>(b)</w:t>
      </w:r>
      <w:r w:rsidRPr="00434516">
        <w:tab/>
        <w:t>Volume</w:t>
      </w:r>
      <w:r w:rsidR="004F093B">
        <w:t xml:space="preserve"> of water in the bucket by time</w:t>
      </w:r>
    </w:p>
    <w:p w14:paraId="01724E1D" w14:textId="174605B5" w:rsidR="00970855" w:rsidRDefault="00470C59" w:rsidP="00970855">
      <w:pPr>
        <w:pStyle w:val="Pquestiontextpartsa"/>
      </w:pPr>
      <w:r w:rsidRPr="00970855">
        <w:rPr>
          <w:rStyle w:val="Cquestionpartlabelbold"/>
        </w:rPr>
        <w:t>(c)</w:t>
      </w:r>
      <w:r w:rsidRPr="00970855">
        <w:rPr>
          <w:rStyle w:val="Cquestionpartlabelbold"/>
        </w:rPr>
        <w:tab/>
      </w:r>
      <w:r>
        <w:t>Initial volume of water in the bucket is 5000 mL.</w:t>
      </w:r>
    </w:p>
    <w:p w14:paraId="4ED5244D" w14:textId="46555E37" w:rsidR="00970855" w:rsidRDefault="00970855" w:rsidP="00970855">
      <w:pPr>
        <w:pStyle w:val="Pquestiontextpartsa"/>
      </w:pPr>
      <w:r w:rsidRPr="004F093B">
        <w:rPr>
          <w:rStyle w:val="Cquestionpartlabelbold"/>
        </w:rPr>
        <w:t>(d)</w:t>
      </w:r>
      <w:r w:rsidR="00470C59" w:rsidRPr="00970855">
        <w:rPr>
          <w:rStyle w:val="Cquestionpartlabelbold"/>
        </w:rPr>
        <w:tab/>
      </w:r>
      <w:r w:rsidR="00470C59" w:rsidRPr="00434516">
        <w:t>5000 − 3500 = 1500</w:t>
      </w:r>
      <w:r w:rsidR="004F093B">
        <w:br/>
      </w:r>
      <w:r w:rsidR="00470C59" w:rsidRPr="00434516">
        <w:t>1500 ÷ 500 = 3</w:t>
      </w:r>
      <w:r w:rsidR="004F093B">
        <w:br/>
      </w:r>
      <w:r w:rsidR="00470C59" w:rsidRPr="00434516">
        <w:t>After 3 minutes there is 3500 mL left in the bucket.</w:t>
      </w:r>
    </w:p>
    <w:p w14:paraId="2F2E5228" w14:textId="2A0BC66B" w:rsidR="00970855" w:rsidRDefault="00470C59" w:rsidP="00970855">
      <w:pPr>
        <w:pStyle w:val="Pquestiontextpartsa"/>
      </w:pPr>
      <w:r w:rsidRPr="00970855">
        <w:rPr>
          <w:rStyle w:val="Cquestionpartlabelbold"/>
        </w:rPr>
        <w:lastRenderedPageBreak/>
        <w:t>(e)</w:t>
      </w:r>
      <w:r w:rsidRPr="00434516">
        <w:tab/>
        <w:t>4 × 500 = 2000</w:t>
      </w:r>
      <w:r w:rsidR="004F093B">
        <w:br/>
      </w:r>
      <w:r w:rsidRPr="00434516">
        <w:t>5000 − 2000 = 3000</w:t>
      </w:r>
      <w:r w:rsidR="004F093B">
        <w:br/>
      </w:r>
      <w:r w:rsidRPr="00434516">
        <w:t>After 4 minutes there is 3000 mL left in the bucket.</w:t>
      </w:r>
    </w:p>
    <w:p w14:paraId="2892CC32" w14:textId="79B014FF" w:rsidR="00970855" w:rsidRDefault="00470C59" w:rsidP="00970855">
      <w:pPr>
        <w:pStyle w:val="Pquestiontextpartsa"/>
      </w:pPr>
      <w:r w:rsidRPr="00970855">
        <w:rPr>
          <w:rStyle w:val="Cquestionpartlabelbold"/>
        </w:rPr>
        <w:t>(f)</w:t>
      </w:r>
      <w:r w:rsidRPr="00434516">
        <w:tab/>
        <w:t>7 × 500 = 3500</w:t>
      </w:r>
      <w:r w:rsidR="004F093B">
        <w:br/>
      </w:r>
      <w:r w:rsidRPr="00434516">
        <w:t>5000 − 3500 = 1500</w:t>
      </w:r>
      <w:r w:rsidR="004F093B">
        <w:br/>
      </w:r>
      <w:r w:rsidRPr="00434516">
        <w:t>After 7 minutes there is 1500 mL left in the bucket.</w:t>
      </w:r>
    </w:p>
    <w:p w14:paraId="6B23D542" w14:textId="77777777" w:rsidR="004F093B" w:rsidRDefault="00470C59" w:rsidP="00970855">
      <w:pPr>
        <w:pStyle w:val="Pquestiontextpartsa"/>
      </w:pPr>
      <w:r w:rsidRPr="00970855">
        <w:rPr>
          <w:rStyle w:val="Cquestionpartlabelbold"/>
        </w:rPr>
        <w:t>(g)</w:t>
      </w:r>
      <w:r w:rsidRPr="00434516">
        <w:tab/>
        <w:t>8 × 500 = 4000</w:t>
      </w:r>
      <w:r w:rsidR="004F093B">
        <w:br/>
      </w:r>
      <w:r w:rsidRPr="00434516">
        <w:t>After 8 minutes 4000 mL has leaked from the bucket.</w:t>
      </w:r>
    </w:p>
    <w:p w14:paraId="0809F0DC" w14:textId="57D7AF20" w:rsidR="00970855" w:rsidRDefault="00470C59" w:rsidP="00970855">
      <w:pPr>
        <w:pStyle w:val="Pquestiontextpartsa"/>
      </w:pPr>
      <w:r w:rsidRPr="00970855">
        <w:rPr>
          <w:rStyle w:val="Cquestionpartlabelbold"/>
        </w:rPr>
        <w:t>(h)</w:t>
      </w:r>
      <w:r w:rsidRPr="00434516">
        <w:tab/>
      </w:r>
      <w:r w:rsidRPr="004F093B">
        <w:rPr>
          <w:rStyle w:val="Cmathsexpressions"/>
          <w:i/>
          <w:iCs/>
        </w:rPr>
        <w:t>V</w:t>
      </w:r>
      <w:r w:rsidRPr="00434516">
        <w:t xml:space="preserve"> = 5000 − 500</w:t>
      </w:r>
      <w:r w:rsidRPr="004F093B">
        <w:rPr>
          <w:rStyle w:val="Cmathsexpressions"/>
          <w:i/>
          <w:iCs/>
        </w:rPr>
        <w:t>t</w:t>
      </w:r>
      <w:r w:rsidR="004F093B">
        <w:t xml:space="preserve">; </w:t>
      </w:r>
      <w:r w:rsidRPr="00970855">
        <w:rPr>
          <w:rStyle w:val="Cquestionpartlabelbold"/>
        </w:rPr>
        <w:t>D</w:t>
      </w:r>
      <w:r w:rsidRPr="004F093B">
        <w:rPr>
          <w:rStyle w:val="Cmathsexpressions"/>
          <w:i/>
          <w:iCs/>
        </w:rPr>
        <w:t xml:space="preserve"> </w:t>
      </w:r>
      <w:r w:rsidRPr="00434516">
        <w:t>is the correct equation for the graph.</w:t>
      </w:r>
    </w:p>
    <w:p w14:paraId="1A0786BD" w14:textId="6FADECBE" w:rsidR="00470C59" w:rsidRPr="00434516" w:rsidRDefault="00470C59" w:rsidP="00970855">
      <w:pPr>
        <w:pStyle w:val="Pquestiontextpartsa"/>
      </w:pPr>
      <w:r w:rsidRPr="00970855">
        <w:rPr>
          <w:rStyle w:val="Cquestionpartlabelbold"/>
        </w:rPr>
        <w:t>(i)</w:t>
      </w:r>
      <w:r w:rsidRPr="00434516">
        <w:tab/>
        <w:t>2 × 500 = 1000</w:t>
      </w:r>
      <w:r w:rsidR="004F093B">
        <w:br/>
      </w:r>
      <w:r w:rsidRPr="00434516">
        <w:t>5000 ÷ 1000 = 5</w:t>
      </w:r>
      <w:r w:rsidR="004F093B">
        <w:br/>
      </w:r>
      <w:r w:rsidRPr="00434516">
        <w:t>If the leakage rate doubled, it would take 5 minutes for the bucket to empty.</w:t>
      </w:r>
    </w:p>
    <w:p w14:paraId="6017EEF6" w14:textId="1B2B918B" w:rsidR="00470C59" w:rsidRDefault="00470C59" w:rsidP="00470C59">
      <w:pPr>
        <w:pStyle w:val="Pquestionheadingsx"/>
      </w:pPr>
      <w:r>
        <w:t>Question 36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Pr="00DB462F">
        <w:tab/>
      </w:r>
      <w:r>
        <w:t>[7.1, 7.2, 7.5]</w:t>
      </w:r>
    </w:p>
    <w:p w14:paraId="762CDF94" w14:textId="4A0F5907" w:rsidR="00970855" w:rsidRDefault="00470C59" w:rsidP="00970855">
      <w:pPr>
        <w:pStyle w:val="Pquestiontextpartsa"/>
      </w:pPr>
      <w:r w:rsidRPr="00970855">
        <w:rPr>
          <w:rStyle w:val="Cquestionpartlabelbold"/>
        </w:rPr>
        <w:t>(a)</w:t>
      </w:r>
      <w:r w:rsidRPr="00434516">
        <w:tab/>
      </w:r>
      <w:r w:rsidRPr="004F093B">
        <w:rPr>
          <w:rStyle w:val="Cmathsexpressions"/>
          <w:i/>
          <w:iCs/>
        </w:rPr>
        <w:t>C</w:t>
      </w:r>
      <w:r w:rsidRPr="00434516">
        <w:t xml:space="preserve"> = 0.5 + 0.12 × 6 × </w:t>
      </w:r>
      <w:r w:rsidRPr="004F093B">
        <w:rPr>
          <w:rStyle w:val="Cmathsexpressions"/>
          <w:i/>
          <w:iCs/>
        </w:rPr>
        <w:t>n</w:t>
      </w:r>
      <w:r w:rsidR="004F093B">
        <w:rPr>
          <w:rStyle w:val="Cmathsexpressions"/>
          <w:i/>
          <w:iCs/>
        </w:rPr>
        <w:br/>
      </w:r>
      <w:r w:rsidRPr="004F093B">
        <w:rPr>
          <w:rStyle w:val="Cmathsexpressions"/>
          <w:i/>
          <w:iCs/>
        </w:rPr>
        <w:t>C</w:t>
      </w:r>
      <w:r w:rsidRPr="00434516">
        <w:t xml:space="preserve"> = 0.5 + 0.72</w:t>
      </w:r>
      <w:r w:rsidRPr="004F093B">
        <w:rPr>
          <w:rStyle w:val="Cmathsexpressions"/>
          <w:i/>
          <w:iCs/>
        </w:rPr>
        <w:t>n</w:t>
      </w:r>
    </w:p>
    <w:p w14:paraId="7B5750B5" w14:textId="135A1E9E" w:rsidR="00970855" w:rsidRDefault="00470C59" w:rsidP="00970855">
      <w:pPr>
        <w:pStyle w:val="Pquestiontextpartsa"/>
      </w:pPr>
      <w:r w:rsidRPr="00970855">
        <w:rPr>
          <w:rStyle w:val="Cquestionpartlabelbold"/>
        </w:rPr>
        <w:t>(b)</w:t>
      </w:r>
      <w:r w:rsidRPr="00434516">
        <w:tab/>
      </w:r>
      <w:r w:rsidRPr="004F093B">
        <w:rPr>
          <w:rStyle w:val="Cmathsexpressions"/>
          <w:i/>
          <w:iCs/>
        </w:rPr>
        <w:t>C</w:t>
      </w:r>
      <w:r w:rsidRPr="00434516">
        <w:t xml:space="preserve"> = 0.5 + 0.72 × 11</w:t>
      </w:r>
      <w:r w:rsidR="004F093B">
        <w:br/>
      </w:r>
      <w:r w:rsidRPr="004F093B">
        <w:rPr>
          <w:rStyle w:val="Cmathsexpressions"/>
          <w:i/>
          <w:iCs/>
        </w:rPr>
        <w:t>C</w:t>
      </w:r>
      <w:r w:rsidRPr="00434516">
        <w:t xml:space="preserve"> = 0.5 + 7.92</w:t>
      </w:r>
      <w:r w:rsidR="004F093B">
        <w:br/>
      </w:r>
      <w:r w:rsidRPr="004F093B">
        <w:rPr>
          <w:rStyle w:val="Cmathsexpressions"/>
          <w:i/>
          <w:iCs/>
        </w:rPr>
        <w:t>C</w:t>
      </w:r>
      <w:r w:rsidRPr="00434516">
        <w:t xml:space="preserve"> = $8.42</w:t>
      </w:r>
    </w:p>
    <w:p w14:paraId="6B1C3A67" w14:textId="0C4E6DC2" w:rsidR="00970855" w:rsidRDefault="00470C59" w:rsidP="00970855">
      <w:pPr>
        <w:pStyle w:val="Pquestiontextpartsa"/>
      </w:pPr>
      <w:r w:rsidRPr="00970855">
        <w:rPr>
          <w:rStyle w:val="Cquestionpartlabelbold"/>
        </w:rPr>
        <w:t>(c)</w:t>
      </w:r>
      <w:r w:rsidRPr="00434516">
        <w:tab/>
      </w:r>
      <w:r w:rsidRPr="004F093B">
        <w:rPr>
          <w:rStyle w:val="Cmathsexpressions"/>
          <w:i/>
          <w:iCs/>
        </w:rPr>
        <w:t>C</w:t>
      </w:r>
      <w:r w:rsidRPr="00434516">
        <w:t xml:space="preserve"> = 0.</w:t>
      </w:r>
      <w:r>
        <w:t>5</w:t>
      </w:r>
      <w:r w:rsidRPr="00434516">
        <w:t xml:space="preserve"> × 5 + 0.72 × 50</w:t>
      </w:r>
      <w:r w:rsidR="004F093B">
        <w:br/>
      </w:r>
      <w:r w:rsidRPr="004F093B">
        <w:rPr>
          <w:rStyle w:val="Cmathsexpressions"/>
          <w:i/>
          <w:iCs/>
        </w:rPr>
        <w:t>C</w:t>
      </w:r>
      <w:r w:rsidRPr="00434516">
        <w:t xml:space="preserve"> = </w:t>
      </w:r>
      <w:r>
        <w:t>2.50</w:t>
      </w:r>
      <w:r w:rsidRPr="00434516">
        <w:t xml:space="preserve"> + 36</w:t>
      </w:r>
      <w:r w:rsidR="004F093B">
        <w:br/>
      </w:r>
      <w:r w:rsidRPr="004F093B">
        <w:rPr>
          <w:rStyle w:val="Cmathsexpressions"/>
          <w:i/>
          <w:iCs/>
        </w:rPr>
        <w:t>C</w:t>
      </w:r>
      <w:r w:rsidRPr="00434516">
        <w:t xml:space="preserve"> = $3</w:t>
      </w:r>
      <w:r>
        <w:t>8.5</w:t>
      </w:r>
    </w:p>
    <w:p w14:paraId="4E8016EF" w14:textId="631BDE3A" w:rsidR="00470C59" w:rsidRPr="00434516" w:rsidRDefault="00470C59" w:rsidP="00F5072B">
      <w:pPr>
        <w:pStyle w:val="Pquestiontextpartsa"/>
      </w:pPr>
      <w:r w:rsidRPr="00970855">
        <w:rPr>
          <w:rStyle w:val="Cquestionpartlabelbold"/>
        </w:rPr>
        <w:t>(d)</w:t>
      </w:r>
      <w:r w:rsidRPr="00434516">
        <w:tab/>
        <w:t xml:space="preserve">Total charges = </w:t>
      </w:r>
      <w:r w:rsidR="00F5072B">
        <w:t>c</w:t>
      </w:r>
      <w:r>
        <w:t xml:space="preserve">alls + texts </w:t>
      </w:r>
      <w:r w:rsidR="00F5072B">
        <w:br/>
      </w:r>
      <w:r w:rsidRPr="00B25C2D">
        <w:t>=</w:t>
      </w:r>
      <w:r w:rsidRPr="00970855">
        <w:rPr>
          <w:rStyle w:val="Cquestionpartlabelbold"/>
        </w:rPr>
        <w:t xml:space="preserve"> </w:t>
      </w:r>
      <w:r w:rsidRPr="00434516">
        <w:t>213 + 793 × 0.22</w:t>
      </w:r>
      <w:r w:rsidR="004F093B">
        <w:br/>
      </w:r>
      <w:r w:rsidRPr="00434516">
        <w:t>= 213 + 174.46</w:t>
      </w:r>
      <w:r w:rsidR="004F093B">
        <w:br/>
      </w:r>
      <w:r w:rsidRPr="00434516">
        <w:t>= $387.46</w:t>
      </w:r>
      <w:r w:rsidR="004F093B">
        <w:br/>
      </w:r>
      <w:r w:rsidRPr="00434516">
        <w:t xml:space="preserve">Bill cost </w:t>
      </w:r>
      <w:r w:rsidR="00F5072B">
        <w:br/>
      </w:r>
      <w:r w:rsidRPr="00434516">
        <w:t>= (387.46 − 350) + 35</w:t>
      </w:r>
      <w:r w:rsidR="004F093B">
        <w:br/>
      </w:r>
      <w:r w:rsidRPr="00434516">
        <w:t>= 37.46 + 35</w:t>
      </w:r>
      <w:r w:rsidR="004F093B">
        <w:br/>
      </w:r>
      <w:r w:rsidRPr="00434516">
        <w:t>= $72.46</w:t>
      </w:r>
    </w:p>
    <w:p w14:paraId="11373A06" w14:textId="6FE5A855" w:rsidR="00470C59" w:rsidRDefault="00470C59" w:rsidP="00470C59">
      <w:pPr>
        <w:pStyle w:val="Pquestionheadingsx"/>
      </w:pPr>
      <w:r>
        <w:t>Question 37</w:t>
      </w:r>
      <w:r>
        <w:tab/>
      </w:r>
      <w:r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 w:rsidRPr="00DB462F">
        <w:tab/>
      </w:r>
      <w:r>
        <w:t>[7.1, 7.2, 7.5]</w:t>
      </w:r>
    </w:p>
    <w:p w14:paraId="7939A94F" w14:textId="77777777" w:rsidR="00970855" w:rsidRDefault="00470C59" w:rsidP="00970855">
      <w:pPr>
        <w:pStyle w:val="Pquestiontextpartsa"/>
      </w:pPr>
      <w:r w:rsidRPr="00970855">
        <w:rPr>
          <w:rStyle w:val="Cquestionpartlabelbold"/>
        </w:rPr>
        <w:t>(a)</w:t>
      </w:r>
      <w:r w:rsidRPr="00970855">
        <w:rPr>
          <w:rStyle w:val="Cquestionpartlabelbold"/>
        </w:rPr>
        <w:tab/>
      </w:r>
      <w:r w:rsidRPr="004F093B">
        <w:rPr>
          <w:rStyle w:val="Cmathsexpressions"/>
          <w:i/>
          <w:iCs/>
        </w:rPr>
        <w:t>J</w:t>
      </w:r>
      <w:r w:rsidRPr="00434516">
        <w:t xml:space="preserve"> = </w:t>
      </w:r>
      <w:r w:rsidRPr="004F093B">
        <w:rPr>
          <w:rStyle w:val="Cmathsexpressions"/>
          <w:i/>
          <w:iCs/>
        </w:rPr>
        <w:t>K</w:t>
      </w:r>
      <w:r w:rsidRPr="00434516">
        <w:t xml:space="preserve"> + 10</w:t>
      </w:r>
    </w:p>
    <w:p w14:paraId="781854B4" w14:textId="77777777" w:rsidR="00970855" w:rsidRDefault="00470C59" w:rsidP="00970855">
      <w:pPr>
        <w:pStyle w:val="Pquestiontextpartsa"/>
      </w:pPr>
      <w:r w:rsidRPr="00970855">
        <w:rPr>
          <w:rStyle w:val="Cquestionpartlabelbold"/>
        </w:rPr>
        <w:t>(b)</w:t>
      </w:r>
      <w:r w:rsidRPr="00434516">
        <w:tab/>
      </w:r>
      <w:r w:rsidRPr="004F093B">
        <w:rPr>
          <w:rStyle w:val="Cmathsexpressions"/>
          <w:i/>
          <w:iCs/>
        </w:rPr>
        <w:t>J</w:t>
      </w:r>
      <w:r w:rsidRPr="00434516">
        <w:t xml:space="preserve"> = </w:t>
      </w:r>
      <w:r w:rsidRPr="004F093B">
        <w:rPr>
          <w:rStyle w:val="Cmathsexpressions"/>
          <w:i/>
          <w:iCs/>
        </w:rPr>
        <w:t>C</w:t>
      </w:r>
      <w:r w:rsidRPr="00434516">
        <w:t xml:space="preserve"> − 20</w:t>
      </w:r>
    </w:p>
    <w:p w14:paraId="618BF2A0" w14:textId="24FFFF60" w:rsidR="00970855" w:rsidRDefault="00470C59" w:rsidP="00970855">
      <w:pPr>
        <w:pStyle w:val="Pquestiontextpartsa"/>
      </w:pPr>
      <w:r w:rsidRPr="00970855">
        <w:rPr>
          <w:rStyle w:val="Cquestionpartlabelbold"/>
        </w:rPr>
        <w:t>(c)</w:t>
      </w:r>
      <w:r w:rsidRPr="00434516">
        <w:tab/>
      </w:r>
      <w:r w:rsidRPr="004F093B">
        <w:rPr>
          <w:rStyle w:val="Cmathsexpressions"/>
          <w:i/>
          <w:iCs/>
        </w:rPr>
        <w:t>K</w:t>
      </w:r>
      <w:r w:rsidRPr="00434516">
        <w:t xml:space="preserve"> + 10 = </w:t>
      </w:r>
      <w:r w:rsidRPr="004F093B">
        <w:rPr>
          <w:rStyle w:val="Cmathsexpressions"/>
          <w:i/>
          <w:iCs/>
        </w:rPr>
        <w:t>C</w:t>
      </w:r>
      <w:r w:rsidRPr="00434516">
        <w:t xml:space="preserve"> − 20</w:t>
      </w:r>
      <w:r w:rsidR="004F093B">
        <w:br/>
      </w:r>
      <w:r w:rsidRPr="004F093B">
        <w:rPr>
          <w:rStyle w:val="Cmathsexpressions"/>
          <w:i/>
          <w:iCs/>
        </w:rPr>
        <w:t>K</w:t>
      </w:r>
      <w:r w:rsidRPr="00970855">
        <w:t xml:space="preserve"> = </w:t>
      </w:r>
      <w:r w:rsidRPr="004F093B">
        <w:rPr>
          <w:rStyle w:val="Cmathsexpressions"/>
          <w:i/>
          <w:iCs/>
        </w:rPr>
        <w:t>C</w:t>
      </w:r>
      <w:r w:rsidRPr="00970855">
        <w:t xml:space="preserve"> </w:t>
      </w:r>
      <w:r w:rsidRPr="00434516">
        <w:t>− 20 − 10</w:t>
      </w:r>
      <w:r w:rsidR="004F093B">
        <w:br/>
      </w:r>
      <w:r w:rsidRPr="004F093B">
        <w:rPr>
          <w:rStyle w:val="Cmathsexpressions"/>
          <w:i/>
          <w:iCs/>
        </w:rPr>
        <w:t>K</w:t>
      </w:r>
      <w:r w:rsidRPr="00434516">
        <w:t xml:space="preserve"> = </w:t>
      </w:r>
      <w:r w:rsidRPr="004F093B">
        <w:rPr>
          <w:rStyle w:val="Cmathsexpressions"/>
          <w:i/>
          <w:iCs/>
        </w:rPr>
        <w:t>C</w:t>
      </w:r>
      <w:r w:rsidRPr="00434516">
        <w:t xml:space="preserve"> − 30</w:t>
      </w:r>
    </w:p>
    <w:p w14:paraId="510B4C97" w14:textId="773CAD26" w:rsidR="00970855" w:rsidRDefault="00470C59" w:rsidP="00970855">
      <w:pPr>
        <w:pStyle w:val="Pquestiontextpartsa"/>
      </w:pPr>
      <w:r w:rsidRPr="00970855">
        <w:rPr>
          <w:rStyle w:val="Cquestionpartlabelbold"/>
        </w:rPr>
        <w:t>(d)</w:t>
      </w:r>
      <w:r w:rsidRPr="00434516">
        <w:tab/>
      </w:r>
      <w:r w:rsidRPr="004F093B">
        <w:rPr>
          <w:rStyle w:val="Cmathsexpressions"/>
          <w:i/>
          <w:iCs/>
        </w:rPr>
        <w:t>C</w:t>
      </w:r>
      <w:r w:rsidRPr="00434516">
        <w:t xml:space="preserve"> − 30 = </w:t>
      </w:r>
      <w:r w:rsidRPr="004F093B">
        <w:rPr>
          <w:rStyle w:val="Cmathsexpressions"/>
          <w:i/>
          <w:iCs/>
        </w:rPr>
        <w:t>K</w:t>
      </w:r>
      <w:r w:rsidR="004F093B">
        <w:rPr>
          <w:rStyle w:val="Cmathsexpressions"/>
          <w:i/>
          <w:iCs/>
        </w:rPr>
        <w:br/>
      </w:r>
      <w:r w:rsidRPr="004F093B">
        <w:rPr>
          <w:rStyle w:val="Cmathsexpressions"/>
          <w:i/>
          <w:iCs/>
        </w:rPr>
        <w:t>C</w:t>
      </w:r>
      <w:r w:rsidRPr="00434516">
        <w:t xml:space="preserve"> − 30 + 30 = </w:t>
      </w:r>
      <w:r w:rsidRPr="004F093B">
        <w:rPr>
          <w:rStyle w:val="Cmathsexpressions"/>
          <w:i/>
          <w:iCs/>
        </w:rPr>
        <w:t>K</w:t>
      </w:r>
      <w:r w:rsidRPr="00434516">
        <w:t xml:space="preserve"> + 30</w:t>
      </w:r>
      <w:r w:rsidR="004F093B">
        <w:br/>
      </w:r>
      <w:r w:rsidRPr="004F093B">
        <w:rPr>
          <w:rStyle w:val="Cmathsexpressions"/>
          <w:i/>
          <w:iCs/>
        </w:rPr>
        <w:t>C</w:t>
      </w:r>
      <w:r w:rsidRPr="00434516">
        <w:t xml:space="preserve"> = </w:t>
      </w:r>
      <w:r w:rsidRPr="004F093B">
        <w:rPr>
          <w:rStyle w:val="Cmathsexpressions"/>
          <w:i/>
          <w:iCs/>
        </w:rPr>
        <w:t>K</w:t>
      </w:r>
      <w:r w:rsidRPr="00434516">
        <w:t xml:space="preserve"> + 30</w:t>
      </w:r>
    </w:p>
    <w:p w14:paraId="665E30A3" w14:textId="77777777" w:rsidR="00970855" w:rsidRDefault="00470C59" w:rsidP="00970855">
      <w:pPr>
        <w:pStyle w:val="Pquestiontextpartsa"/>
      </w:pPr>
      <w:r w:rsidRPr="00970855">
        <w:rPr>
          <w:rStyle w:val="Cquestionpartlabelbold"/>
        </w:rPr>
        <w:t>(e)</w:t>
      </w:r>
      <w:r w:rsidRPr="00434516">
        <w:tab/>
      </w:r>
      <w:r w:rsidRPr="004F093B">
        <w:rPr>
          <w:rStyle w:val="Cmathsexpressions"/>
          <w:i/>
          <w:iCs/>
        </w:rPr>
        <w:t>C</w:t>
      </w:r>
      <w:r w:rsidRPr="00434516">
        <w:t xml:space="preserve"> = 2</w:t>
      </w:r>
      <w:r w:rsidRPr="004F093B">
        <w:rPr>
          <w:rStyle w:val="Cmathsexpressions"/>
          <w:i/>
          <w:iCs/>
        </w:rPr>
        <w:t>K</w:t>
      </w:r>
      <w:r w:rsidRPr="00434516">
        <w:t xml:space="preserve"> + 5</w:t>
      </w:r>
    </w:p>
    <w:p w14:paraId="2E879F7E" w14:textId="39860AEE" w:rsidR="00470C59" w:rsidRPr="00970855" w:rsidRDefault="00470C59" w:rsidP="00B25C2D">
      <w:pPr>
        <w:pStyle w:val="Pquestiontextpartsa"/>
        <w:keepNext/>
        <w:rPr>
          <w:rStyle w:val="Cquestionpartlabelbold"/>
        </w:rPr>
      </w:pPr>
      <w:r w:rsidRPr="00970855">
        <w:rPr>
          <w:rStyle w:val="Cquestionpartlabelbold"/>
        </w:rPr>
        <w:lastRenderedPageBreak/>
        <w:t xml:space="preserve">(f) </w:t>
      </w:r>
    </w:p>
    <w:p w14:paraId="23FE7613" w14:textId="77777777" w:rsidR="00470C59" w:rsidRPr="00434516" w:rsidRDefault="00F5072B" w:rsidP="00B25C2D">
      <w:pPr>
        <w:pStyle w:val="Pquestiontextpartsa"/>
        <w:keepNext/>
      </w:pPr>
      <w:r>
        <w:pict w14:anchorId="177E569C">
          <v:shape id="_x0000_i1085" type="#_x0000_t75" style="width:184.5pt;height:182.25pt">
            <v:imagedata r:id="rId120" o:title="PM8_SmB_7_07wsa"/>
          </v:shape>
        </w:pict>
      </w:r>
      <w:r w:rsidR="00470C59" w:rsidRPr="00434516">
        <w:t xml:space="preserve"> </w:t>
      </w:r>
    </w:p>
    <w:p w14:paraId="3E6F8D3E" w14:textId="77777777" w:rsidR="00970855" w:rsidRDefault="00470C59" w:rsidP="00970855">
      <w:pPr>
        <w:pStyle w:val="Pquestiontextpartsa"/>
      </w:pPr>
      <w:r w:rsidRPr="00434516">
        <w:tab/>
        <w:t>Kerry is 25 years old, Cassandra is 55 years old</w:t>
      </w:r>
      <w:r>
        <w:t>.</w:t>
      </w:r>
    </w:p>
    <w:p w14:paraId="4F6EA77B" w14:textId="77777777" w:rsidR="00970855" w:rsidRDefault="00470C59" w:rsidP="00970855">
      <w:pPr>
        <w:pStyle w:val="Pquestiontextpartsa"/>
      </w:pPr>
      <w:r w:rsidRPr="00970855">
        <w:rPr>
          <w:rStyle w:val="Cquestionpartlabelbold"/>
        </w:rPr>
        <w:t>(g)</w:t>
      </w:r>
      <w:r w:rsidRPr="00434516">
        <w:tab/>
        <w:t>Jarod is 35 years old</w:t>
      </w:r>
      <w:r>
        <w:t>.</w:t>
      </w:r>
    </w:p>
    <w:p w14:paraId="1063225F" w14:textId="6531D5C5" w:rsidR="00485318" w:rsidRDefault="00485318" w:rsidP="00485318">
      <w:pPr>
        <w:pStyle w:val="Psectionresults"/>
      </w:pPr>
      <w:r>
        <w:t xml:space="preserve">Extended answer total marks: </w:t>
      </w:r>
      <w:r w:rsidR="00CA3FFC">
        <w:t>2</w:t>
      </w:r>
      <w:r w:rsidR="00470C59">
        <w:t>4</w:t>
      </w:r>
    </w:p>
    <w:p w14:paraId="462A6230" w14:textId="53CD0CD1" w:rsidR="00485318" w:rsidRDefault="00485318" w:rsidP="00485318">
      <w:pPr>
        <w:pStyle w:val="Psectionresults"/>
      </w:pPr>
      <w:r>
        <w:t xml:space="preserve">TOTAL test marks:  </w:t>
      </w:r>
      <w:r w:rsidR="00CA3FFC">
        <w:t>1</w:t>
      </w:r>
      <w:r w:rsidR="00B25C2D">
        <w:t>41</w:t>
      </w:r>
    </w:p>
    <w:sectPr w:rsidR="00485318" w:rsidSect="00357182">
      <w:headerReference w:type="default" r:id="rId121"/>
      <w:footerReference w:type="even" r:id="rId122"/>
      <w:footerReference w:type="default" r:id="rId123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031CD61" w14:textId="77777777" w:rsidR="00287549" w:rsidRDefault="00287549">
      <w:r>
        <w:separator/>
      </w:r>
    </w:p>
  </w:endnote>
  <w:endnote w:type="continuationSeparator" w:id="0">
    <w:p w14:paraId="33F6B3A1" w14:textId="77777777" w:rsidR="00287549" w:rsidRDefault="002875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6AB2F4" w14:textId="77777777" w:rsidR="00970855" w:rsidRDefault="0097085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3F6E4C1C" w:rsidR="00970855" w:rsidRDefault="0097085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1C4FFF" w14:textId="4C24555D" w:rsidR="00970855" w:rsidRDefault="00970855" w:rsidP="009148E0">
    <w:pPr>
      <w:pStyle w:val="Pfootertext"/>
    </w:pPr>
    <w:r w:rsidRPr="00B13AAE">
      <w:t>Copyright © 2017 Pearson Australia (a division of Pearson</w:t>
    </w:r>
    <w:r w:rsidR="00A23597">
      <w:t xml:space="preserve"> Australia Group Pty Ltd)</w:t>
    </w:r>
    <w:r w:rsidR="00A23597">
      <w:tab/>
      <w:t xml:space="preserve">Page </w:t>
    </w:r>
    <w:r w:rsidR="00A23597">
      <w:fldChar w:fldCharType="begin"/>
    </w:r>
    <w:r w:rsidR="00A23597">
      <w:instrText xml:space="preserve"> PAGE   \* MERGEFORMAT </w:instrText>
    </w:r>
    <w:r w:rsidR="00A23597">
      <w:fldChar w:fldCharType="separate"/>
    </w:r>
    <w:r w:rsidR="00F5072B">
      <w:rPr>
        <w:noProof/>
      </w:rPr>
      <w:t>1</w:t>
    </w:r>
    <w:r w:rsidR="00A23597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586778F" w14:textId="77777777" w:rsidR="00287549" w:rsidRDefault="00287549">
      <w:r>
        <w:separator/>
      </w:r>
    </w:p>
  </w:footnote>
  <w:footnote w:type="continuationSeparator" w:id="0">
    <w:p w14:paraId="41EAD8D0" w14:textId="77777777" w:rsidR="00287549" w:rsidRDefault="0028754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5F2787C7" w:rsidR="00970855" w:rsidRPr="00A23597" w:rsidRDefault="00A23597" w:rsidP="00A23597">
    <w:pPr>
      <w:pStyle w:val="Pheadertext"/>
    </w:pPr>
    <w:r>
      <w:t>Pearson Mathematics 8    Linear equations — Test A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22375"/>
    <w:rsid w:val="00071218"/>
    <w:rsid w:val="00154F70"/>
    <w:rsid w:val="00171DCE"/>
    <w:rsid w:val="001C14FF"/>
    <w:rsid w:val="001F48A2"/>
    <w:rsid w:val="00202FAE"/>
    <w:rsid w:val="00215B1C"/>
    <w:rsid w:val="00272F56"/>
    <w:rsid w:val="00287549"/>
    <w:rsid w:val="002B4286"/>
    <w:rsid w:val="002B4A0A"/>
    <w:rsid w:val="002C311E"/>
    <w:rsid w:val="002F584E"/>
    <w:rsid w:val="00346EE1"/>
    <w:rsid w:val="00353CFD"/>
    <w:rsid w:val="003559E4"/>
    <w:rsid w:val="00357182"/>
    <w:rsid w:val="00370B72"/>
    <w:rsid w:val="00372314"/>
    <w:rsid w:val="003B5A48"/>
    <w:rsid w:val="003D1778"/>
    <w:rsid w:val="003E2FAF"/>
    <w:rsid w:val="00400B97"/>
    <w:rsid w:val="00412E8C"/>
    <w:rsid w:val="004219F1"/>
    <w:rsid w:val="00427D9A"/>
    <w:rsid w:val="004415B2"/>
    <w:rsid w:val="004619FC"/>
    <w:rsid w:val="00470C59"/>
    <w:rsid w:val="00484FD1"/>
    <w:rsid w:val="00485318"/>
    <w:rsid w:val="004F093B"/>
    <w:rsid w:val="00502A7B"/>
    <w:rsid w:val="0051151D"/>
    <w:rsid w:val="00517B6C"/>
    <w:rsid w:val="00562F7B"/>
    <w:rsid w:val="00612951"/>
    <w:rsid w:val="00613925"/>
    <w:rsid w:val="00645A44"/>
    <w:rsid w:val="006549DB"/>
    <w:rsid w:val="00655786"/>
    <w:rsid w:val="00684AF2"/>
    <w:rsid w:val="0069653B"/>
    <w:rsid w:val="006A209D"/>
    <w:rsid w:val="006B6EAF"/>
    <w:rsid w:val="006D7A87"/>
    <w:rsid w:val="006E23AF"/>
    <w:rsid w:val="00717006"/>
    <w:rsid w:val="007C47FD"/>
    <w:rsid w:val="007F3118"/>
    <w:rsid w:val="00861236"/>
    <w:rsid w:val="00887664"/>
    <w:rsid w:val="00891E50"/>
    <w:rsid w:val="009024D8"/>
    <w:rsid w:val="009148E0"/>
    <w:rsid w:val="00970855"/>
    <w:rsid w:val="009835A4"/>
    <w:rsid w:val="00992EA1"/>
    <w:rsid w:val="009B163D"/>
    <w:rsid w:val="009B2307"/>
    <w:rsid w:val="009F1109"/>
    <w:rsid w:val="009F7A29"/>
    <w:rsid w:val="00A06149"/>
    <w:rsid w:val="00A06ED0"/>
    <w:rsid w:val="00A20E2A"/>
    <w:rsid w:val="00A23597"/>
    <w:rsid w:val="00A267FB"/>
    <w:rsid w:val="00A900E3"/>
    <w:rsid w:val="00A926D4"/>
    <w:rsid w:val="00AA13D9"/>
    <w:rsid w:val="00B13AAE"/>
    <w:rsid w:val="00B2036D"/>
    <w:rsid w:val="00B25C2D"/>
    <w:rsid w:val="00B74343"/>
    <w:rsid w:val="00B77768"/>
    <w:rsid w:val="00B96084"/>
    <w:rsid w:val="00BA3C39"/>
    <w:rsid w:val="00BD017A"/>
    <w:rsid w:val="00BE797A"/>
    <w:rsid w:val="00C148A6"/>
    <w:rsid w:val="00C17389"/>
    <w:rsid w:val="00C25D84"/>
    <w:rsid w:val="00C43684"/>
    <w:rsid w:val="00C9057A"/>
    <w:rsid w:val="00C971E9"/>
    <w:rsid w:val="00CA3CF4"/>
    <w:rsid w:val="00CA3FFC"/>
    <w:rsid w:val="00CC31D0"/>
    <w:rsid w:val="00D333D4"/>
    <w:rsid w:val="00D53CF1"/>
    <w:rsid w:val="00D85AB7"/>
    <w:rsid w:val="00DF3EA0"/>
    <w:rsid w:val="00E0053E"/>
    <w:rsid w:val="00E0170D"/>
    <w:rsid w:val="00E43D68"/>
    <w:rsid w:val="00E44E38"/>
    <w:rsid w:val="00E46B97"/>
    <w:rsid w:val="00E51C25"/>
    <w:rsid w:val="00E8096B"/>
    <w:rsid w:val="00EA2CD2"/>
    <w:rsid w:val="00F17308"/>
    <w:rsid w:val="00F34293"/>
    <w:rsid w:val="00F5072B"/>
    <w:rsid w:val="00F54D9F"/>
    <w:rsid w:val="00FB4181"/>
    <w:rsid w:val="00FB75B4"/>
    <w:rsid w:val="00FD1C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3.jpe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9" Type="http://schemas.openxmlformats.org/officeDocument/2006/relationships/image" Target="media/image7.e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image" Target="media/image13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jpeg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7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8.jpeg"/><Relationship Id="rId8" Type="http://schemas.openxmlformats.org/officeDocument/2006/relationships/image" Target="media/image1.e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header" Target="header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emf"/><Relationship Id="rId28" Type="http://schemas.openxmlformats.org/officeDocument/2006/relationships/image" Target="media/image12.e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image" Target="media/image59.jpeg"/><Relationship Id="rId10" Type="http://schemas.openxmlformats.org/officeDocument/2006/relationships/image" Target="media/image2.jpeg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jpeg"/><Relationship Id="rId12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image" Target="media/image60.jpeg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12</Pages>
  <Words>1084</Words>
  <Characters>618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72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2</cp:revision>
  <cp:lastPrinted>2011-04-04T09:34:00Z</cp:lastPrinted>
  <dcterms:created xsi:type="dcterms:W3CDTF">2016-09-13T22:23:00Z</dcterms:created>
  <dcterms:modified xsi:type="dcterms:W3CDTF">2016-11-13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